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529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84"/>
        <w:gridCol w:w="5245"/>
      </w:tblGrid>
      <w:tr w:rsidR="006D61BF" w:rsidRPr="006D61BF" w:rsidTr="00A35A3B">
        <w:trPr>
          <w:jc w:val="center"/>
        </w:trPr>
        <w:tc>
          <w:tcPr>
            <w:tcW w:w="284" w:type="dxa"/>
          </w:tcPr>
          <w:p w:rsidR="006D61BF" w:rsidRPr="006D61BF" w:rsidRDefault="006D61BF" w:rsidP="006D61BF">
            <w:pPr>
              <w:tabs>
                <w:tab w:val="left" w:pos="1059"/>
              </w:tabs>
              <w:spacing w:after="0" w:line="240" w:lineRule="auto"/>
              <w:ind w:right="-5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5245" w:type="dxa"/>
          </w:tcPr>
          <w:p w:rsidR="006D61BF" w:rsidRPr="006D61BF" w:rsidRDefault="006D61BF" w:rsidP="006D61BF">
            <w:pPr>
              <w:spacing w:after="0" w:line="240" w:lineRule="auto"/>
              <w:ind w:right="-5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KIỂM TRA CUỐI HỌC KỲ I</w:t>
            </w:r>
          </w:p>
          <w:p w:rsidR="006D61BF" w:rsidRPr="006D61BF" w:rsidRDefault="006D61BF" w:rsidP="006D61BF">
            <w:pPr>
              <w:spacing w:after="0"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Môn:  KHTN - Lớp: 7</w:t>
            </w:r>
          </w:p>
          <w:p w:rsidR="006D61BF" w:rsidRPr="006D61BF" w:rsidRDefault="006D61BF" w:rsidP="006D61BF">
            <w:pPr>
              <w:spacing w:after="0"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482E3ED0" wp14:editId="312C87BB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29209</wp:posOffset>
                      </wp:positionV>
                      <wp:extent cx="979170" cy="0"/>
                      <wp:effectExtent l="0" t="0" r="0" b="0"/>
                      <wp:wrapNone/>
                      <wp:docPr id="42" name="Straight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791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8.5pt,2.3pt" to="165.6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jVvHQIAADc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"/>
                  </w:pict>
                </mc:Fallback>
              </mc:AlternateContent>
            </w:r>
          </w:p>
        </w:tc>
        <w:bookmarkStart w:id="0" w:name="_GoBack"/>
        <w:bookmarkEnd w:id="0"/>
      </w:tr>
    </w:tbl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PHẦN I: TRẮC NGHIỆM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1: </w:t>
      </w:r>
      <w:r w:rsidRPr="006D61BF">
        <w:rPr>
          <w:rFonts w:ascii="Times New Roman" w:eastAsia="Calibri" w:hAnsi="Times New Roman" w:cs="Times New Roman"/>
          <w:sz w:val="26"/>
          <w:szCs w:val="26"/>
        </w:rPr>
        <w:t>Phương pháp tìm hiểu tự nhiên được thực hiện qua mấy bước?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A. 3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 xml:space="preserve">B. 4 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 xml:space="preserve">C. 5 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D. 6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Câu 2: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 Kĩ năng dự báo thường thường được sử dụng ở bước nào trong phương pháp tìm hiểu tự nhiên?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A. Đề xuất vấn đề cần tìm hiểu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 xml:space="preserve">           B. Đưa ra dự đoán khoa học để giải quyết vấn đề.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C. Lập kế hoạch kiểm tra dự đoán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 xml:space="preserve">           D. Thực hiện kế hoạch kiểm tra dự đoán.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Câu 3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Bảng tuần hoàn các nguyên tố hoá học được sắp xếp theo 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sz w:val="26"/>
          <w:szCs w:val="26"/>
        </w:rPr>
        <w:t>A. chiều nguyên tử khối tăng dần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  <w:t>B. chiều điện tích hạt nhân tăng dần.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sz w:val="26"/>
          <w:szCs w:val="26"/>
        </w:rPr>
        <w:t>C. tính kim loại tăng dần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  <w:t xml:space="preserve">D. tính phi kim tăng dần. 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4: </w:t>
      </w:r>
      <w:r w:rsidRPr="006D61BF">
        <w:rPr>
          <w:rFonts w:ascii="Times New Roman" w:eastAsia="Calibri" w:hAnsi="Times New Roman" w:cs="Times New Roman"/>
          <w:sz w:val="26"/>
          <w:szCs w:val="26"/>
        </w:rPr>
        <w:t>Nguyên tố hóa học là tập hợp các nguyên tử có cùng số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A. Proton. 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B. Neutron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C. Electron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D. Proton và Neutron.</w:t>
      </w:r>
    </w:p>
    <w:p w:rsidR="006D61BF" w:rsidRPr="006D61BF" w:rsidRDefault="006D61BF" w:rsidP="006D61BF">
      <w:pPr>
        <w:spacing w:after="0" w:line="240" w:lineRule="auto"/>
        <w:ind w:left="400" w:right="480" w:hanging="396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</w:rPr>
        <w:t>Câu 5: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> </w:t>
      </w:r>
      <w:r w:rsidRPr="006D61BF">
        <w:rPr>
          <w:rFonts w:ascii="Times New Roman" w:eastAsia="Arial" w:hAnsi="Times New Roman" w:cs="Times New Roman"/>
          <w:sz w:val="26"/>
          <w:szCs w:val="26"/>
        </w:rPr>
        <w:t xml:space="preserve"> Một đơn vị khối lượng nguyên tử (1 amu) theo định nghĩa có giá trị bằng </w:t>
      </w:r>
    </w:p>
    <w:p w:rsidR="006D61BF" w:rsidRPr="006D61BF" w:rsidRDefault="006D61BF" w:rsidP="006D61BF">
      <w:pPr>
        <w:spacing w:after="0" w:line="240" w:lineRule="auto"/>
        <w:ind w:right="480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A. 1/16 khối lượng của nguyên tử oxygen.</w:t>
      </w:r>
      <w:r w:rsidRPr="006D61B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</w:t>
      </w:r>
      <w:r w:rsidRPr="006D61BF">
        <w:rPr>
          <w:rFonts w:ascii="Times New Roman" w:eastAsia="Arial" w:hAnsi="Times New Roman" w:cs="Times New Roman"/>
          <w:sz w:val="26"/>
          <w:szCs w:val="26"/>
        </w:rPr>
        <w:t>B. 1/32 khối lượng của nguyên tử sulfur.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C. 1/12 khối lượng của nguyên tử carbon.</w:t>
      </w:r>
      <w:r w:rsidRPr="006D61B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</w:t>
      </w:r>
      <w:r w:rsidRPr="006D61BF">
        <w:rPr>
          <w:rFonts w:ascii="Times New Roman" w:eastAsia="Arial" w:hAnsi="Times New Roman" w:cs="Times New Roman"/>
          <w:sz w:val="26"/>
          <w:szCs w:val="26"/>
        </w:rPr>
        <w:t>D. 1/10 khối lượng của nguyên tử boron.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6 :  </w:t>
      </w:r>
      <w:r w:rsidRPr="006D61BF">
        <w:rPr>
          <w:rFonts w:ascii="Times New Roman" w:eastAsia="Arial" w:hAnsi="Times New Roman" w:cs="Times New Roman"/>
          <w:sz w:val="26"/>
          <w:szCs w:val="26"/>
        </w:rPr>
        <w:t xml:space="preserve">Trong chất cộng hoá trị, hóa trị của một nguyên tố được xác định </w:t>
      </w:r>
    </w:p>
    <w:p w:rsidR="006D61BF" w:rsidRPr="006D61BF" w:rsidRDefault="006D61BF" w:rsidP="006D61BF">
      <w:pPr>
        <w:numPr>
          <w:ilvl w:val="0"/>
          <w:numId w:val="1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ằng số cặp electron dùng chungcuar nguyên tử nguyên tố đó với nguyên tử khác.</w:t>
      </w:r>
    </w:p>
    <w:p w:rsidR="006D61BF" w:rsidRPr="006D61BF" w:rsidRDefault="006D61BF" w:rsidP="006D61BF">
      <w:pPr>
        <w:numPr>
          <w:ilvl w:val="0"/>
          <w:numId w:val="1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ằng số nguyên tử H liên kết với nguyên tố đó.</w:t>
      </w:r>
    </w:p>
    <w:p w:rsidR="006D61BF" w:rsidRPr="006D61BF" w:rsidRDefault="006D61BF" w:rsidP="006D61BF">
      <w:pPr>
        <w:numPr>
          <w:ilvl w:val="0"/>
          <w:numId w:val="1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ằng số nguyên tử H và nguyên tử O liên kết với nguyên tố đó.</w:t>
      </w:r>
    </w:p>
    <w:p w:rsidR="006D61BF" w:rsidRPr="006D61BF" w:rsidRDefault="006D61BF" w:rsidP="006D61BF">
      <w:pPr>
        <w:numPr>
          <w:ilvl w:val="0"/>
          <w:numId w:val="1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ằng số nguyên tử O liên kết với nguyên tố đó nhân với 2.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Câu 7: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  Công thức hóa học của hợp chất tạo bởi Aluminium(III) và oxygen là</w:t>
      </w:r>
    </w:p>
    <w:p w:rsidR="006D61BF" w:rsidRPr="006D61BF" w:rsidRDefault="006D61BF" w:rsidP="006D61BF">
      <w:p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A. Al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D61BF">
        <w:rPr>
          <w:rFonts w:ascii="Times New Roman" w:eastAsia="Calibri" w:hAnsi="Times New Roman" w:cs="Times New Roman"/>
          <w:sz w:val="26"/>
          <w:szCs w:val="26"/>
        </w:rPr>
        <w:t>O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D61BF">
        <w:rPr>
          <w:rFonts w:ascii="Times New Roman" w:eastAsia="Calibri" w:hAnsi="Times New Roman" w:cs="Times New Roman"/>
          <w:sz w:val="26"/>
          <w:szCs w:val="26"/>
        </w:rPr>
        <w:t>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B. AlO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C. Al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D61BF">
        <w:rPr>
          <w:rFonts w:ascii="Times New Roman" w:eastAsia="Calibri" w:hAnsi="Times New Roman" w:cs="Times New Roman"/>
          <w:sz w:val="26"/>
          <w:szCs w:val="26"/>
        </w:rPr>
        <w:t>O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D61BF">
        <w:rPr>
          <w:rFonts w:ascii="Times New Roman" w:eastAsia="Calibri" w:hAnsi="Times New Roman" w:cs="Times New Roman"/>
          <w:sz w:val="26"/>
          <w:szCs w:val="26"/>
        </w:rPr>
        <w:t>.</w:t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</w:rPr>
        <w:tab/>
        <w:t>D. Al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D61BF">
        <w:rPr>
          <w:rFonts w:ascii="Times New Roman" w:eastAsia="Calibri" w:hAnsi="Times New Roman" w:cs="Times New Roman"/>
          <w:sz w:val="26"/>
          <w:szCs w:val="26"/>
        </w:rPr>
        <w:t>O</w:t>
      </w:r>
      <w:r w:rsidRPr="006D61BF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D61B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8: 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 Phần trăm về khối lượng của Iron trong hợp chất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>Fe</w:t>
      </w:r>
      <w:r w:rsidRPr="006D61BF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6D61BF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</w:rPr>
        <w:t>iron (III) oxide) là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sz w:val="26"/>
          <w:szCs w:val="26"/>
        </w:rPr>
        <w:t>A. 30% 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  <w:t xml:space="preserve">B. 50% .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  <w:t>C. 60% 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  <w:t>D. 70%.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9: </w:t>
      </w:r>
      <w:r w:rsidRPr="006D61BF">
        <w:rPr>
          <w:rFonts w:ascii="Times New Roman" w:eastAsia="Calibri" w:hAnsi="Times New Roman" w:cs="Times New Roman"/>
          <w:sz w:val="26"/>
          <w:szCs w:val="26"/>
        </w:rPr>
        <w:t>Trong hệ đo lường chính thức của nước ta, đơn vị đo tốc độ là</w:t>
      </w:r>
    </w:p>
    <w:p w:rsidR="006D61BF" w:rsidRPr="006D61BF" w:rsidRDefault="006D61BF" w:rsidP="006D61BF">
      <w:pPr>
        <w:shd w:val="clear" w:color="auto" w:fill="FFFFFF"/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</w:pPr>
      <w:r w:rsidRPr="006D61BF"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  <w:t xml:space="preserve"> 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vi-VN" w:eastAsia="fr-FR"/>
        </w:rPr>
        <w:t>A.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>m/h.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  <w:t>B. km/h.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  <w:t>C. km.h.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ab/>
        <w:t>D. phút/m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Câu 10: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>  Đơn vị của tần số là 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>A. kg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>B. dB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>C. cm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>D. Hz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Câu 11:</w:t>
      </w:r>
      <w:r w:rsidRPr="006D61BF">
        <w:rPr>
          <w:rFonts w:ascii="Times New Roman" w:eastAsia="Calibri" w:hAnsi="Times New Roman" w:cs="Times New Roman"/>
          <w:sz w:val="26"/>
          <w:szCs w:val="26"/>
        </w:rPr>
        <w:t> </w:t>
      </w:r>
      <w:r w:rsidRPr="006D61BF">
        <w:rPr>
          <w:rFonts w:ascii="Times New Roman" w:eastAsia="Arial" w:hAnsi="Times New Roman" w:cs="Times New Roman"/>
          <w:sz w:val="26"/>
          <w:szCs w:val="26"/>
        </w:rPr>
        <w:t xml:space="preserve"> Hiện tượng nào sau đây </w:t>
      </w:r>
      <w:r w:rsidRPr="006D61BF">
        <w:rPr>
          <w:rFonts w:ascii="Times New Roman" w:eastAsia="Arial" w:hAnsi="Times New Roman" w:cs="Times New Roman"/>
          <w:b/>
          <w:sz w:val="26"/>
          <w:szCs w:val="26"/>
        </w:rPr>
        <w:t>không</w:t>
      </w:r>
      <w:r w:rsidRPr="006D61BF">
        <w:rPr>
          <w:rFonts w:ascii="Times New Roman" w:eastAsia="Arial" w:hAnsi="Times New Roman" w:cs="Times New Roman"/>
          <w:sz w:val="26"/>
          <w:szCs w:val="26"/>
        </w:rPr>
        <w:t xml:space="preserve"> liên quan đến năng lượng ánh sáng?</w:t>
      </w:r>
    </w:p>
    <w:p w:rsidR="006D61BF" w:rsidRPr="006D61BF" w:rsidRDefault="006D61BF" w:rsidP="006D61BF">
      <w:pPr>
        <w:numPr>
          <w:ilvl w:val="0"/>
          <w:numId w:val="3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Ánh sáng mặt trời phản chiếu trên mặt nước.</w:t>
      </w:r>
    </w:p>
    <w:p w:rsidR="006D61BF" w:rsidRPr="006D61BF" w:rsidRDefault="006D61BF" w:rsidP="006D61BF">
      <w:pPr>
        <w:numPr>
          <w:ilvl w:val="0"/>
          <w:numId w:val="3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Ánh sáng mặt trời làm cháy bỏng da.</w:t>
      </w:r>
    </w:p>
    <w:p w:rsidR="006D61BF" w:rsidRPr="006D61BF" w:rsidRDefault="006D61BF" w:rsidP="006D61BF">
      <w:pPr>
        <w:numPr>
          <w:ilvl w:val="0"/>
          <w:numId w:val="3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ếp mặt trời nóng lên nhờ ánh sáng mặt trời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Arial" w:hAnsi="Times New Roman" w:cs="Times New Roman"/>
          <w:bCs/>
          <w:sz w:val="26"/>
          <w:szCs w:val="26"/>
          <w:lang w:val="fr-FR" w:eastAsia="fr-FR"/>
        </w:rPr>
      </w:pPr>
      <w:r w:rsidRPr="006D61BF">
        <w:rPr>
          <w:rFonts w:ascii="Times New Roman" w:eastAsia="Arial" w:hAnsi="Times New Roman" w:cs="Times New Roman"/>
          <w:bCs/>
          <w:sz w:val="26"/>
          <w:szCs w:val="26"/>
          <w:lang w:val="fr-FR" w:eastAsia="fr-FR"/>
        </w:rPr>
        <w:t xml:space="preserve">D. Ánh sáng mặt trời dùng để tạo điện. 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pt-BR" w:eastAsia="fr-FR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pt-BR" w:eastAsia="fr-FR"/>
        </w:rPr>
        <w:t xml:space="preserve">Câu </w:t>
      </w: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fr-FR"/>
        </w:rPr>
        <w:t>1</w:t>
      </w: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fr-FR" w:eastAsia="fr-FR"/>
        </w:rPr>
        <w:t>2</w:t>
      </w: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pt-BR" w:eastAsia="fr-FR"/>
        </w:rPr>
        <w:t xml:space="preserve">: </w:t>
      </w:r>
      <w:r w:rsidRPr="006D61BF">
        <w:rPr>
          <w:rFonts w:ascii="Times New Roman" w:eastAsia="Arial" w:hAnsi="Times New Roman" w:cs="Times New Roman"/>
          <w:bCs/>
          <w:sz w:val="26"/>
          <w:szCs w:val="26"/>
          <w:lang w:val="fr-FR" w:eastAsia="fr-FR"/>
        </w:rPr>
        <w:t xml:space="preserve">Phát biểu nào sau đây là </w:t>
      </w:r>
      <w:r w:rsidRPr="006D61BF">
        <w:rPr>
          <w:rFonts w:ascii="Times New Roman" w:eastAsia="Arial" w:hAnsi="Times New Roman" w:cs="Times New Roman"/>
          <w:b/>
          <w:bCs/>
          <w:sz w:val="26"/>
          <w:szCs w:val="26"/>
          <w:lang w:val="fr-FR" w:eastAsia="fr-FR"/>
        </w:rPr>
        <w:t>sai</w:t>
      </w:r>
      <w:r w:rsidRPr="006D61BF">
        <w:rPr>
          <w:rFonts w:ascii="Times New Roman" w:eastAsia="Arial" w:hAnsi="Times New Roman" w:cs="Times New Roman"/>
          <w:bCs/>
          <w:sz w:val="26"/>
          <w:szCs w:val="26"/>
          <w:lang w:val="fr-FR" w:eastAsia="fr-FR"/>
        </w:rPr>
        <w:t xml:space="preserve"> khi nói về định luật phản xạ ánh sáng?</w:t>
      </w:r>
    </w:p>
    <w:p w:rsidR="006D61BF" w:rsidRPr="006D61BF" w:rsidRDefault="006D61BF" w:rsidP="006D61BF">
      <w:pPr>
        <w:numPr>
          <w:ilvl w:val="0"/>
          <w:numId w:val="2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Góc phản xạ bằng góc tới.</w:t>
      </w:r>
    </w:p>
    <w:p w:rsidR="006D61BF" w:rsidRPr="006D61BF" w:rsidRDefault="006D61BF" w:rsidP="006D61BF">
      <w:pPr>
        <w:numPr>
          <w:ilvl w:val="0"/>
          <w:numId w:val="2"/>
        </w:numPr>
        <w:tabs>
          <w:tab w:val="left" w:pos="680"/>
        </w:tabs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Tia phản xạ nằm trong mặt phẳng chứa tia tới và đường pháp tuyến với gương ở điểm tới.</w:t>
      </w:r>
    </w:p>
    <w:p w:rsidR="006D61BF" w:rsidRPr="006D61BF" w:rsidRDefault="006D61BF" w:rsidP="006D61BF">
      <w:pPr>
        <w:numPr>
          <w:ilvl w:val="0"/>
          <w:numId w:val="2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Tia phản xạ luôn song song với tia tới.</w:t>
      </w:r>
    </w:p>
    <w:p w:rsidR="006D61BF" w:rsidRPr="006D61BF" w:rsidRDefault="006D61BF" w:rsidP="006D61BF">
      <w:pPr>
        <w:numPr>
          <w:ilvl w:val="0"/>
          <w:numId w:val="2"/>
        </w:num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lastRenderedPageBreak/>
        <w:t>Góc hợp bởi tia tới và pháp tuyến bằng góc hợp bởi tia phản xạ và pháp tuyến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</w:t>
      </w:r>
      <w:r w:rsidRPr="006D61BF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: </w:t>
      </w:r>
      <w:r w:rsidRPr="006D61BF">
        <w:rPr>
          <w:rFonts w:ascii="Times New Roman" w:eastAsia="Arial" w:hAnsi="Times New Roman" w:cs="Times New Roman"/>
          <w:sz w:val="26"/>
          <w:szCs w:val="26"/>
        </w:rPr>
        <w:t>Ảnh ảo là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A. ảnh không thể nhìn thấy được.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B. ảnh tưởng tượng, không tồn tại trong thực tế.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C. ảnh không thể hứng được trên màn nhưng có thể nhìn thấy được.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D. luôn ngược chiều với ảnh thật</w:t>
      </w:r>
    </w:p>
    <w:p w:rsidR="006D61BF" w:rsidRPr="006D61BF" w:rsidRDefault="006D61BF" w:rsidP="006D61BF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Câu 14:</w:t>
      </w: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 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6D61BF">
        <w:rPr>
          <w:rFonts w:ascii="Times New Roman" w:eastAsia="Arial" w:hAnsi="Times New Roman" w:cs="Times New Roman"/>
          <w:sz w:val="26"/>
          <w:szCs w:val="26"/>
        </w:rPr>
        <w:t xml:space="preserve">Các kim loại kiềm trong nhóm IA đều có số electron lớp ngoài cùng là </w:t>
      </w:r>
    </w:p>
    <w:p w:rsidR="006D61BF" w:rsidRPr="006D61BF" w:rsidRDefault="006D61BF" w:rsidP="006D61BF">
      <w:pPr>
        <w:tabs>
          <w:tab w:val="left" w:pos="993"/>
        </w:tabs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t>A. 1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Arial" w:hAnsi="Times New Roman" w:cs="Times New Roman"/>
          <w:sz w:val="26"/>
          <w:szCs w:val="26"/>
        </w:rPr>
        <w:t>B. 2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Arial" w:hAnsi="Times New Roman" w:cs="Times New Roman"/>
          <w:sz w:val="26"/>
          <w:szCs w:val="26"/>
        </w:rPr>
        <w:t>C. 3.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sz w:val="26"/>
          <w:szCs w:val="26"/>
        </w:rPr>
        <w:tab/>
      </w:r>
      <w:r w:rsidRPr="006D61BF">
        <w:rPr>
          <w:rFonts w:ascii="Times New Roman" w:eastAsia="Arial" w:hAnsi="Times New Roman" w:cs="Times New Roman"/>
          <w:sz w:val="26"/>
          <w:szCs w:val="26"/>
        </w:rPr>
        <w:t>D. 7.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6D61BF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Câu 15: 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Nguyên tử nguyên tố X có nguyên tử khối bằng 3,5 lần nguyên tử khối của oxygen. X là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bookmarkStart w:id="1" w:name="_Hlk117328195"/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>A. Ca.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B. Na.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C. K.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D. Fe.</w:t>
      </w:r>
    </w:p>
    <w:bookmarkEnd w:id="1"/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eastAsia="fr-FR"/>
        </w:rPr>
        <w:t xml:space="preserve">Câu 16: 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  <w:t xml:space="preserve">Trong các phát biểu sau đây phát biểu nào </w:t>
      </w: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eastAsia="fr-FR"/>
        </w:rPr>
        <w:t>không đúng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  <w:t xml:space="preserve"> khi so sánh phản xạ và phản xạ khuếch tán?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sz w:val="26"/>
          <w:szCs w:val="26"/>
        </w:rPr>
        <w:t>A. Phản xạ x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ảy ra trên bề mặt các vật nhẵn bóng,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phản xạ khuếch tán 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xảy ra trên bề mặt các vật không nhẵn bóng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B. Ở phản xạ các tia phản xạ song song nhau, ở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phản xạ khuếch tán 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các tia phản xạ không song song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C. Ở phản xạ ta nhìn thấy được hình ảnh của vật, ở </w:t>
      </w: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phản xạ khuếch tán 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ta không nhìn thấy được hình ảnh của vật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sz w:val="26"/>
          <w:szCs w:val="26"/>
        </w:rPr>
        <w:t xml:space="preserve">D. Phản xạ và phản xạ khuếch tán đều 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xảy ra trên bề mặt các vật nhẵn bóng.</w:t>
      </w:r>
    </w:p>
    <w:p w:rsidR="006D61BF" w:rsidRPr="006D61BF" w:rsidRDefault="006D61BF" w:rsidP="006D61BF">
      <w:pPr>
        <w:spacing w:after="0" w:line="240" w:lineRule="auto"/>
        <w:ind w:right="45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6D61BF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</w:rPr>
        <w:t>Câu 16</w:t>
      </w:r>
      <w:r w:rsidRPr="006D61BF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: Kí hiệu hóa học của nguyên tố Potassium là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>A. P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B. Na.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C. K.</w:t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6D61BF">
        <w:rPr>
          <w:rFonts w:ascii="Times New Roman" w:eastAsia="Calibri" w:hAnsi="Times New Roman" w:cs="Times New Roman"/>
          <w:sz w:val="26"/>
          <w:szCs w:val="26"/>
          <w:lang w:val="pt-BR"/>
        </w:rPr>
        <w:tab/>
        <w:t>D. Fe.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</w:rPr>
        <w:t>PHẦN II. TỰ LUẬN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17: 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(1,0 điểm) 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iCs/>
          <w:sz w:val="26"/>
          <w:szCs w:val="26"/>
        </w:rPr>
      </w:pPr>
      <w:r w:rsidRPr="006D61BF">
        <w:rPr>
          <w:rFonts w:ascii="Times New Roman" w:eastAsia="Calibri" w:hAnsi="Times New Roman" w:cs="Times New Roman"/>
          <w:iCs/>
          <w:sz w:val="26"/>
          <w:szCs w:val="26"/>
        </w:rPr>
        <w:t>a. Dao động và biên độ dao động của sợi dây đàn khác nhau như thế nào khi bạn ấy gảy mạnh và gảy nhẹ?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iCs/>
          <w:sz w:val="26"/>
          <w:szCs w:val="26"/>
        </w:rPr>
      </w:pPr>
      <w:r w:rsidRPr="006D61BF">
        <w:rPr>
          <w:rFonts w:ascii="Times New Roman" w:eastAsia="Calibri" w:hAnsi="Times New Roman" w:cs="Times New Roman"/>
          <w:iCs/>
          <w:sz w:val="26"/>
          <w:szCs w:val="26"/>
        </w:rPr>
        <w:t>b. Dao động của các sợi dây đàn ghi-ta khác nhau như thế nào khi bạn ấy chơi nốt cao và nốt thấp?</w:t>
      </w:r>
    </w:p>
    <w:p w:rsidR="006D61BF" w:rsidRPr="006D61BF" w:rsidRDefault="006D61BF" w:rsidP="006D61BF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 xml:space="preserve">Câu 18: 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 (1,0 điểm)</w:t>
      </w:r>
    </w:p>
    <w:p w:rsidR="006D61BF" w:rsidRPr="006D61BF" w:rsidRDefault="006D61BF" w:rsidP="006D61BF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6D61BF">
        <w:rPr>
          <w:rFonts w:ascii="Times New Roman" w:eastAsia="Calibri" w:hAnsi="Times New Roman" w:cs="Times New Roman"/>
          <w:sz w:val="26"/>
          <w:szCs w:val="26"/>
        </w:rPr>
        <w:t>Lập CTHH của hợp chất  tạo bởi hai nguyên tố  Carbon  và Hydrogen. Biết Carbon chiếm 75% và Hydrogen chiểm 25% và khối lượng phân tử của hợp chất là 16 amu.  ( C = 12 amu, H = 1amu)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D61BF">
        <w:rPr>
          <w:rFonts w:ascii="Times New Roman" w:eastAsia="Calibri" w:hAnsi="Times New Roman" w:cs="Times New Roman"/>
          <w:b/>
          <w:sz w:val="26"/>
          <w:szCs w:val="26"/>
        </w:rPr>
        <w:t>Câu 19:</w:t>
      </w:r>
      <w:r w:rsidRPr="006D61BF">
        <w:rPr>
          <w:rFonts w:ascii="Times New Roman" w:eastAsia="Calibri" w:hAnsi="Times New Roman" w:cs="Times New Roman"/>
          <w:sz w:val="26"/>
          <w:szCs w:val="26"/>
        </w:rPr>
        <w:t xml:space="preserve">(1,0 điểm)  </w:t>
      </w:r>
    </w:p>
    <w:p w:rsidR="006D61BF" w:rsidRPr="006D61BF" w:rsidRDefault="006D61BF" w:rsidP="006D61B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</w:pPr>
      <w:r w:rsidRPr="006D61BF"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  <w:t>Dựa vào bảng ghi số liệu dưới đây về quãng đường và thời gian của một người đi bộ, em hãy vẽ đồ thị quãng đường – thời gian của người này.</w:t>
      </w:r>
    </w:p>
    <w:p w:rsidR="006D61BF" w:rsidRPr="006D61BF" w:rsidRDefault="006D61BF" w:rsidP="006D61B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</w:pPr>
      <w:r w:rsidRPr="006D61BF">
        <w:rPr>
          <w:rFonts w:ascii="Times New Roman" w:eastAsia="Times New Roman" w:hAnsi="Times New Roman" w:cs="Times New Roman"/>
          <w:bCs/>
          <w:sz w:val="26"/>
          <w:szCs w:val="26"/>
          <w:lang w:eastAsia="fr-FR"/>
        </w:rPr>
        <w:t>Bảng ghi số liệu quãng đường s và thời gian t của người đi bộ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</w:tblGrid>
      <w:tr w:rsidR="006D61BF" w:rsidRPr="006D61BF" w:rsidTr="00A35A3B">
        <w:trPr>
          <w:jc w:val="center"/>
        </w:trPr>
        <w:tc>
          <w:tcPr>
            <w:tcW w:w="1038" w:type="dxa"/>
          </w:tcPr>
          <w:p w:rsidR="006D61BF" w:rsidRPr="006D61BF" w:rsidRDefault="006D61BF" w:rsidP="006D61BF">
            <w:pPr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t (h)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1,0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1,5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2,0</w:t>
            </w:r>
          </w:p>
        </w:tc>
      </w:tr>
      <w:tr w:rsidR="006D61BF" w:rsidRPr="006D61BF" w:rsidTr="00A35A3B">
        <w:trPr>
          <w:jc w:val="center"/>
        </w:trPr>
        <w:tc>
          <w:tcPr>
            <w:tcW w:w="1038" w:type="dxa"/>
          </w:tcPr>
          <w:p w:rsidR="006D61BF" w:rsidRPr="006D61BF" w:rsidRDefault="006D61BF" w:rsidP="006D61BF">
            <w:pPr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s (km)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2,5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5,0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7,5</w:t>
            </w:r>
          </w:p>
        </w:tc>
        <w:tc>
          <w:tcPr>
            <w:tcW w:w="1038" w:type="dxa"/>
          </w:tcPr>
          <w:p w:rsidR="006D61BF" w:rsidRPr="006D61BF" w:rsidRDefault="006D61BF" w:rsidP="006D61B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D61BF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</w:tr>
    </w:tbl>
    <w:p w:rsidR="006D61BF" w:rsidRPr="006D61BF" w:rsidRDefault="006D61BF" w:rsidP="006D61B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</w:pPr>
      <w:r w:rsidRPr="006D61BF">
        <w:rPr>
          <w:rFonts w:ascii="Times New Roman" w:eastAsia="Times New Roman" w:hAnsi="Times New Roman" w:cs="Times New Roman"/>
          <w:b/>
          <w:bCs/>
          <w:sz w:val="26"/>
          <w:szCs w:val="26"/>
          <w:lang w:val="fr-FR" w:eastAsia="fr-FR"/>
        </w:rPr>
        <w:t xml:space="preserve">Câu 20: </w:t>
      </w: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 xml:space="preserve">(1,0 điểm)  </w:t>
      </w:r>
    </w:p>
    <w:p w:rsidR="006D61BF" w:rsidRPr="006D61BF" w:rsidRDefault="006D61BF" w:rsidP="006D61B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</w:pPr>
      <w:r w:rsidRPr="006D61BF">
        <w:rPr>
          <w:rFonts w:ascii="Times New Roman" w:eastAsia="Times New Roman" w:hAnsi="Times New Roman" w:cs="Times New Roman"/>
          <w:bCs/>
          <w:sz w:val="26"/>
          <w:szCs w:val="26"/>
          <w:lang w:val="fr-FR" w:eastAsia="fr-FR"/>
        </w:rPr>
        <w:t>Một người đi xe máy xuất phát tại A lúc 7 h 20 min và đến B lúc 8 h 5 min. Tính vận tốc của xe máy theo km/h và m/s. Biết quãng đường từ A đến B là 24,3 km.</w:t>
      </w:r>
    </w:p>
    <w:p w:rsidR="006D61BF" w:rsidRPr="006D61BF" w:rsidRDefault="006D61BF" w:rsidP="006D61BF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fr-FR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  <w:lang w:val="fr-FR"/>
        </w:rPr>
        <w:t xml:space="preserve">Câu 21:  </w:t>
      </w:r>
      <w:r w:rsidRPr="006D61BF"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fr-FR"/>
        </w:rPr>
        <w:t xml:space="preserve">(1,0 điểm) </w:t>
      </w:r>
    </w:p>
    <w:p w:rsidR="006D61BF" w:rsidRPr="006D61BF" w:rsidRDefault="006D61BF" w:rsidP="006D61BF">
      <w:pPr>
        <w:spacing w:after="0" w:line="240" w:lineRule="auto"/>
        <w:ind w:right="48" w:firstLine="72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6D61BF">
        <w:rPr>
          <w:rFonts w:ascii="Times New Roman" w:eastAsia="Arial" w:hAnsi="Times New Roman" w:cs="Times New Roman"/>
          <w:sz w:val="26"/>
          <w:szCs w:val="26"/>
        </w:rPr>
        <w:lastRenderedPageBreak/>
        <w:t>Một vụ nổ xảy ra trên mặt nước, gần bờ biển. Một người đang lặn ở dưới nước và một người đang ở trên bờ, cả hai người đều cách nơi xảy ra vụ nổ 1 km. Người nào nghe được tiếng nổ trước? Vì sao?</w:t>
      </w:r>
    </w:p>
    <w:p w:rsidR="006D61BF" w:rsidRPr="006D61BF" w:rsidRDefault="006D61BF" w:rsidP="006D61BF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22: 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(1,0 điểm) </w:t>
      </w:r>
    </w:p>
    <w:p w:rsidR="006D61BF" w:rsidRPr="006D61BF" w:rsidRDefault="006D61BF" w:rsidP="006D61B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61BF">
        <w:rPr>
          <w:rFonts w:ascii="Times New Roman" w:eastAsia="Times New Roman" w:hAnsi="Times New Roman" w:cs="Times New Roman"/>
          <w:sz w:val="26"/>
          <w:szCs w:val="26"/>
          <w:lang w:val="pt-BR"/>
        </w:rPr>
        <w:t>Cho vật ABC đặt trước một gương phẳng. Hãy vẽ ảnh A</w:t>
      </w:r>
      <w:r w:rsidRPr="006D61B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’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pt-BR"/>
        </w:rPr>
        <w:t>B</w:t>
      </w:r>
      <w:r w:rsidRPr="006D61B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’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pt-BR"/>
        </w:rPr>
        <w:t>C</w:t>
      </w:r>
      <w:r w:rsidRPr="006D61B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’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ủa vật ABC qua gương phẳng.</w:t>
      </w: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61BF">
        <w:rPr>
          <w:rFonts w:ascii="Times New Roman" w:eastAsia="Times New Roman" w:hAnsi="Times New Roman" w:cs="Times New Roman"/>
          <w:b/>
          <w:bCs/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BA7A0CF" wp14:editId="08D0D3E2">
                <wp:simplePos x="0" y="0"/>
                <wp:positionH relativeFrom="column">
                  <wp:posOffset>2550795</wp:posOffset>
                </wp:positionH>
                <wp:positionV relativeFrom="paragraph">
                  <wp:posOffset>34290</wp:posOffset>
                </wp:positionV>
                <wp:extent cx="1004570" cy="1231265"/>
                <wp:effectExtent l="0" t="0" r="5080" b="6985"/>
                <wp:wrapNone/>
                <wp:docPr id="45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4570" cy="1231265"/>
                          <a:chOff x="2806" y="12678"/>
                          <a:chExt cx="1582" cy="1939"/>
                        </a:xfrm>
                      </wpg:grpSpPr>
                      <wps:wsp>
                        <wps:cNvPr id="4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472" y="12678"/>
                            <a:ext cx="437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61BF" w:rsidRPr="008C252A" w:rsidRDefault="006D61BF" w:rsidP="006D61BF">
                              <w:pPr>
                                <w:rPr>
                                  <w:b/>
                                </w:rPr>
                              </w:pPr>
                              <w:r w:rsidRPr="008C252A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" name="Group 9"/>
                        <wpg:cNvGrpSpPr>
                          <a:grpSpLocks/>
                        </wpg:cNvGrpSpPr>
                        <wpg:grpSpPr bwMode="auto">
                          <a:xfrm>
                            <a:off x="2806" y="13122"/>
                            <a:ext cx="1582" cy="1495"/>
                            <a:chOff x="2806" y="13122"/>
                            <a:chExt cx="1582" cy="1495"/>
                          </a:xfrm>
                        </wpg:grpSpPr>
                        <wpg:grpSp>
                          <wpg:cNvPr id="48" name="Group 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536" y="13765"/>
                              <a:ext cx="122" cy="1582"/>
                              <a:chOff x="3653" y="8620"/>
                              <a:chExt cx="126" cy="1620"/>
                            </a:xfrm>
                          </wpg:grpSpPr>
                          <wps:wsp>
                            <wps:cNvPr id="49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64" y="8620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3" y="862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5" y="886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7" y="910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9" y="934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5" y="958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64" y="982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9" y="10060"/>
                                <a:ext cx="10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7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2" y="13809"/>
                              <a:ext cx="437" cy="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61BF" w:rsidRPr="008C252A" w:rsidRDefault="006D61BF" w:rsidP="006D61BF">
                                <w:pPr>
                                  <w:rPr>
                                    <w:b/>
                                  </w:rPr>
                                </w:pPr>
                                <w:r w:rsidRPr="008C252A"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2" y="13809"/>
                              <a:ext cx="437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61BF" w:rsidRPr="008C252A" w:rsidRDefault="006D61BF" w:rsidP="006D61BF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7" y="13122"/>
                              <a:ext cx="1015" cy="740"/>
                            </a:xfrm>
                            <a:prstGeom prst="flowChartExtra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026" style="position:absolute;left:0;text-align:left;margin-left:200.85pt;margin-top:2.7pt;width:79.1pt;height:96.95pt;z-index:251660288" coordorigin="2806,12678" coordsize="1582,1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7" type="#_x0000_t202" style="position:absolute;left:3472;top:12678;width:437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6D61BF" w:rsidRPr="008C252A" w:rsidRDefault="006D61BF" w:rsidP="006D61BF">
                        <w:pPr>
                          <w:rPr>
                            <w:b/>
                          </w:rPr>
                        </w:pPr>
                        <w:r w:rsidRPr="008C252A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group id="Group 9" o:spid="_x0000_s1028" style="position:absolute;left:2806;top:13122;width:1582;height:1495" coordorigin="2806,13122" coordsize="1582,1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Group 10" o:spid="_x0000_s1029" style="position:absolute;left:3536;top:13765;width:122;height:1582;rotation:90" coordorigin="3653,8620" coordsize="126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zLYJMEAAADbAAAADwAA&#10;AAAAAAAAAAAAAACqAgAAZHJzL2Rvd25yZXYueG1sUEsFBgAAAAAEAAQA+gAAAJgDAAAAAA==&#10;">
                    <v:line id="Line 11" o:spid="_x0000_s1030" style="position:absolute;visibility:visible;mso-wrap-style:square" from="3664,8620" to="3664,10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<v:line id="Line 12" o:spid="_x0000_s1031" style="position:absolute;visibility:visible;mso-wrap-style:square" from="3653,8620" to="3757,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<v:line id="Line 13" o:spid="_x0000_s1032" style="position:absolute;visibility:visible;mso-wrap-style:square" from="3655,8860" to="3759,9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<v:line id="Line 14" o:spid="_x0000_s1033" style="position:absolute;visibility:visible;mso-wrap-style:square" from="3657,9100" to="3761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<v:line id="Line 15" o:spid="_x0000_s1034" style="position:absolute;visibility:visible;mso-wrap-style:square" from="3659,9340" to="3763,9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  <v:line id="Line 16" o:spid="_x0000_s1035" style="position:absolute;visibility:visible;mso-wrap-style:square" from="3675,9580" to="3779,9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v:line id="Line 17" o:spid="_x0000_s1036" style="position:absolute;visibility:visible;mso-wrap-style:square" from="3664,9820" to="3768,1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<v:line id="Line 18" o:spid="_x0000_s1037" style="position:absolute;visibility:visible;mso-wrap-style:square" from="3659,10060" to="3763,10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/v:group>
                  <v:shape id="Text Box 19" o:spid="_x0000_s1038" type="#_x0000_t202" style="position:absolute;left:3892;top:13809;width:437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6D61BF" w:rsidRPr="008C252A" w:rsidRDefault="006D61BF" w:rsidP="006D61BF">
                          <w:pPr>
                            <w:rPr>
                              <w:b/>
                            </w:rPr>
                          </w:pPr>
                          <w:r w:rsidRPr="008C252A"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0" o:spid="_x0000_s1039" type="#_x0000_t202" style="position:absolute;left:2912;top:13809;width:437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6D61BF" w:rsidRPr="008C252A" w:rsidRDefault="006D61BF" w:rsidP="006D61BF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C</w:t>
                          </w:r>
                        </w:p>
                      </w:txbxContent>
                    </v:textbox>
                  </v:shape>
                  <v:shapetype id="_x0000_t127" coordsize="21600,21600" o:spt="127" path="m10800,l21600,21600,,21600xe">
                    <v:stroke joinstyle="miter"/>
                    <v:path gradientshapeok="t" o:connecttype="custom" o:connectlocs="10800,0;5400,10800;10800,21600;16200,10800" textboxrect="5400,10800,16200,21600"/>
                  </v:shapetype>
                  <v:shape id="AutoShape 21" o:spid="_x0000_s1040" type="#_x0000_t127" style="position:absolute;left:3157;top:13122;width:1015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mf8cMA&#10;AADbAAAADwAAAGRycy9kb3ducmV2LnhtbESPQYvCMBSE74L/ITzBm6Yu6Go1LbKi6IKHVcHro3m2&#10;xealNLHWf28WFvY4zMw3zCrtTCVaalxpWcFkHIEgzqwuOVdwOW9HcxDOI2usLJOCFzlIk35vhbG2&#10;T/6h9uRzESDsYlRQeF/HUrqsIINubGvi4N1sY9AH2eRSN/gMcFPJjyiaSYMlh4UCa/oqKLufHkZB&#10;2z128viZ+e/rTU62m/xwdHxQajjo1ksQnjr/H/5r77WC6QJ+v4QfIJM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mf8cMAAADbAAAADwAAAAAAAAAAAAAAAACYAgAAZHJzL2Rv&#10;d25yZXYueG1sUEsFBgAAAAAEAAQA9QAAAIgDAAAAAA==&#10;"/>
                </v:group>
              </v:group>
            </w:pict>
          </mc:Fallback>
        </mc:AlternateContent>
      </w: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6D61BF" w:rsidRPr="006D61BF" w:rsidRDefault="006D61BF" w:rsidP="006D61B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lastRenderedPageBreak/>
        <w:t xml:space="preserve">c. </w:t>
      </w: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ĐỀ KIỂM TRA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: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Nguyên tử Pb có nguyên tử khối là;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64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mu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65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mu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C. 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</w:rPr>
        <w:t>207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amu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135 amu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2: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Nguyên tử có 2 lớp electron và có 4 electron lớp ngoài cùng là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Oxigen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. Carbon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Sodium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Hidrogen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3: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ảng tuần hoàn các nguyên tố được sắp xếp theo nguyên tắc: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Sự thay đổi số eclectron lớp ngoài cùng của nguyên tử các nguyên tố.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Số lớp electron của nguyên tử các nguyên tố.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Chiều tăng điện tích hạt nhân nguyên tử các nguyên tố.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Xếp hết kim loại đến phi kim.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4: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ong bảng tuần hoàn các nguyên tố, các nguyên tử thuộc chu kì 3 có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3electron trong nguyên tử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3 lớp electron.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3 proton trong hạt nhân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3 electron lớp ngoài cùng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5: 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Nguyên tố có số hiệu nguyên tử là 8, có nguyên tử khối 16 amu. Nguyên tố đó có Kí hiệu hóa học là: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C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S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       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H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Câu 6: 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Hạt đại diện cho chất là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A. nguyên tử 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lastRenderedPageBreak/>
        <w:t>B. phân tử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electron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proton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7: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ong các nhóm chất sau, đâu là nhóm các hợp chất?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C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O, 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S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4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C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K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O, 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S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4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NaO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Cu, N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D. Cu, Fe, H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O, KOH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8: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ong công thức Al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2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O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vi-VN"/>
        </w:rPr>
        <w:t>3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nguyên tố Nhôm có hóa trị: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I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B. II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. III</w:t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</w:t>
      </w:r>
    </w:p>
    <w:p w:rsidR="006D61BF" w:rsidRPr="006D61BF" w:rsidRDefault="006D61BF" w:rsidP="006D61BF">
      <w:pPr>
        <w:spacing w:after="12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D. IV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9: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ơn vị đo vận tốc là: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A. m/s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B. m.s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C. km.s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d. m.phút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0: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ốc kế là dụng cụ dùng để đo: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 xml:space="preserve">A. Thời gian 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B. Tốc độ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C. Quãng đường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D. khối lượng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</w:rPr>
        <w:t>Câu 11:</w:t>
      </w:r>
      <w:r w:rsidRPr="006D61BF">
        <w:rPr>
          <w:rFonts w:ascii="Times New Roman" w:eastAsia="Times New Roman" w:hAnsi="Times New Roman" w:cs="Times New Roman"/>
          <w:sz w:val="28"/>
          <w:szCs w:val="28"/>
        </w:rPr>
        <w:t xml:space="preserve"> Để đo tốc độ của một vật, ngoài dụng cụ đo chiều dài như thước dây, thước thẳng…thì ta cần phải cần thêm dụng cụ nào?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 xml:space="preserve">A. Tốc kế 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B. Nhiệt kế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C. Đồng hồ bấm giây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D. Ampe kế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</w:rPr>
        <w:t>Câu 12:</w:t>
      </w:r>
      <w:r w:rsidRPr="006D61BF">
        <w:rPr>
          <w:rFonts w:ascii="Times New Roman" w:eastAsia="Times New Roman" w:hAnsi="Times New Roman" w:cs="Times New Roman"/>
          <w:sz w:val="28"/>
          <w:szCs w:val="28"/>
        </w:rPr>
        <w:t xml:space="preserve"> Đơn vị đo tần số là: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de-DE"/>
        </w:rPr>
        <w:t>A. Hertz (Hz)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. </w:t>
      </w:r>
      <w:r w:rsidRPr="006D61B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/>
        </w:rPr>
        <w:t>Dexiben (dB)</w:t>
      </w:r>
    </w:p>
    <w:p w:rsidR="006D61BF" w:rsidRPr="006D61BF" w:rsidRDefault="006D61BF" w:rsidP="006D61B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6D61B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vi-VN"/>
        </w:rPr>
        <w:t>C. Mét (m)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  <w:lang w:val="vi-VN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  <w:lang w:val="vi-VN"/>
        </w:rPr>
        <w:lastRenderedPageBreak/>
        <w:t>D. Kilômét (km)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  <w:lang w:val="vi-VN"/>
        </w:rPr>
      </w:pPr>
      <w:r w:rsidRPr="006D61BF">
        <w:rPr>
          <w:rFonts w:ascii="Times New Roman" w:eastAsia="Calibri" w:hAnsi="Times New Roman" w:cs="Times New Roman"/>
          <w:b/>
          <w:noProof/>
          <w:sz w:val="28"/>
          <w:szCs w:val="28"/>
          <w:lang w:val="vi-VN"/>
        </w:rPr>
        <w:t>Câu 13:</w:t>
      </w:r>
      <w:r w:rsidRPr="006D61BF">
        <w:rPr>
          <w:rFonts w:ascii="Times New Roman" w:eastAsia="Calibri" w:hAnsi="Times New Roman" w:cs="Times New Roman"/>
          <w:noProof/>
          <w:sz w:val="28"/>
          <w:szCs w:val="28"/>
          <w:lang w:val="vi-VN"/>
        </w:rPr>
        <w:t xml:space="preserve"> Sóng âm có biên độ càng lớn thì nghe âm......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A. Càng nhỏ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B. Lúc to, lúc nhỏ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C. Không nghe thấy gì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D. Càng to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b/>
          <w:noProof/>
          <w:sz w:val="28"/>
          <w:szCs w:val="28"/>
        </w:rPr>
        <w:t>Câu 14:</w:t>
      </w: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 xml:space="preserve"> Trong các vật sau: Mặt gương, ghế đệm mút, tấm xốp, rèm nhung, tấm kim loại. Vật phản xạ âm tốt là: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A. Mặt gương, tấm kim loại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B. Mặt gương, tấm xốp, rèm nhung, tấm kim loại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C. Mặt gương, ghế đệm mút, tấm xốp, rèm nhung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D. Mặt gương, ghế đệm mút, rèm nhung, tấm kim loại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b/>
          <w:noProof/>
          <w:sz w:val="28"/>
          <w:szCs w:val="28"/>
        </w:rPr>
        <w:t>Câu 15:</w:t>
      </w: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 xml:space="preserve"> Theo định luật phản xạ ánh sáng thì: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- Tia phản xạ nằm trong mặt phảng tới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- Góc phản xạ………….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Em hãy chọn cụm từ thích hợp để được đáp án chính xác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A. Nhỏ hơn góc tới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 xml:space="preserve">B. Lớn hơn góc tới. 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C. Bằng góc tới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D. bằng tia tới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b/>
          <w:noProof/>
          <w:sz w:val="28"/>
          <w:szCs w:val="28"/>
        </w:rPr>
        <w:t>Câu 16:</w:t>
      </w: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 xml:space="preserve"> Ảnh của một vật qua gương phẳng là: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A. Ảnh ảo. Độ lớn của ảnh bằng độ lớn của vật, khoảng cách từ một điểm của vật đến gường bằng khoảng cách từ ảnh của điểm đó đến gương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B. Ảnh thật. Độ lớn của ảnh bằng độ lớn của vật, khoảng cách từ một điểm của vật đến gường bằng khoảng cách từ ảnh của điểm đó đến gương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 xml:space="preserve">C. </w:t>
      </w: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Ảnh thật. Độ lớn của ảnh bằng độ lớn của vật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Calibri" w:hAnsi="Times New Roman" w:cs="Times New Roman"/>
          <w:noProof/>
          <w:sz w:val="28"/>
          <w:szCs w:val="28"/>
        </w:rPr>
      </w:pPr>
      <w:r w:rsidRPr="006D61BF">
        <w:rPr>
          <w:rFonts w:ascii="Times New Roman" w:eastAsia="Calibri" w:hAnsi="Times New Roman" w:cs="Times New Roman"/>
          <w:noProof/>
          <w:sz w:val="28"/>
          <w:szCs w:val="28"/>
        </w:rPr>
        <w:t>D. Ảnh ảo. Độ lớn của ảnh bằn độ lớn của vật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kern w:val="36"/>
          <w:sz w:val="28"/>
          <w:szCs w:val="28"/>
        </w:rPr>
        <w:t>II. Tự luận  (6 điểm)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kern w:val="36"/>
          <w:sz w:val="28"/>
          <w:szCs w:val="28"/>
        </w:rPr>
        <w:t xml:space="preserve">Câu 17: 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>a. Tốc độ là gì?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>b. Viết công thức tính tốc độ?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 xml:space="preserve">c. Áp dụng công thức trên em hãy tính thời gian bạn An khi đi siêu thị biết </w:t>
      </w: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>bạn An đi bộ từ nhà đến siêu thị với tốc độ 4,8km/h, quãng đường từ nhà bạn An đến siêu thị dài 2,4km?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</w:rPr>
        <w:lastRenderedPageBreak/>
        <w:t>Câu 18:</w:t>
      </w: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 xml:space="preserve"> Một ô tô đi từ trung tâm thành phố Hải Phòng đến Đồ Sơn. Ô tô đi với vận tốc 70km/h được 30 phút thì gặp một biển báo giao thông sau </w:t>
      </w:r>
      <w:r w:rsidRPr="006D61BF">
        <w:rPr>
          <w:rFonts w:ascii="Times New Roman" w:eastAsia="Times New Roman" w:hAnsi="Times New Roman" w:cs="Times New Roman"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5ECEC25A" wp14:editId="3D02F15A">
            <wp:extent cx="400050" cy="400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 xml:space="preserve"> Do không để ý nên ô tô vẫn đi với vận tốc như trên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>a. Tính quãng đường ô tô đi được với vận tốc trên trong thời gian 30 phút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>b. Ô tô trên có vi phạm luật giao thông đường bộ không? Nếu có thì ảnh hưởng như thế nào đến an toàn giao thông?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Câu 19:</w:t>
      </w:r>
      <w:r w:rsidRPr="006D61B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6D61BF">
        <w:rPr>
          <w:rFonts w:ascii="Times New Roman" w:eastAsia="Times New Roman" w:hAnsi="Times New Roman" w:cs="Times New Roman"/>
          <w:sz w:val="28"/>
          <w:szCs w:val="28"/>
        </w:rPr>
        <w:t>Một con muỗi khi bay vỗ cánh 3000 lần trong 5 giây và một con ong mật khi bay vỗ cánh 4950 lần trong 15 giây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a) Tính tần số dao động của cánh muỗi và cánh ong khi bay. Con nào vỗ cánh nhanh hơn?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b) Âm phát ra khi vỗ cánh của con muỗi hay con ong cao hơn?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</w:rPr>
        <w:t>Câu 20:</w:t>
      </w:r>
      <w:r w:rsidRPr="006D61B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6D61BF">
        <w:rPr>
          <w:rFonts w:ascii="Times New Roman" w:eastAsia="Times New Roman" w:hAnsi="Times New Roman" w:cs="Times New Roman"/>
          <w:sz w:val="28"/>
          <w:szCs w:val="28"/>
        </w:rPr>
        <w:t>Cho các âm thanh sau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a) Tiếng xe cứu thương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b) Tiếng học sinh phát biểu trong lớp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c) Tiếng sấm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d) Tiếng máy khoan bê tông kéo dài liên tục gần khu dân cư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e) Tiếng ồn từ khu chợ họp gần lớp học.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sz w:val="28"/>
          <w:szCs w:val="28"/>
        </w:rPr>
        <w:t>g) Tiếng hát karaoke vào đêm khuya.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>Âm thanh nào là âm thanh gây ô nhiễm tiếng ồn? Vì sao?</w:t>
      </w:r>
    </w:p>
    <w:p w:rsidR="006D61BF" w:rsidRPr="006D61BF" w:rsidRDefault="006D61BF" w:rsidP="006D61BF">
      <w:pPr>
        <w:pBdr>
          <w:bottom w:val="single" w:sz="6" w:space="0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</w:pPr>
      <w:r w:rsidRPr="006D61BF">
        <w:rPr>
          <w:rFonts w:ascii="Times New Roman" w:eastAsia="Times New Roman" w:hAnsi="Times New Roman" w:cs="Times New Roman"/>
          <w:b/>
          <w:kern w:val="36"/>
          <w:sz w:val="28"/>
          <w:szCs w:val="28"/>
        </w:rPr>
        <w:t>Câu 21:</w:t>
      </w:r>
      <w:r w:rsidRPr="006D61BF">
        <w:rPr>
          <w:rFonts w:ascii="Times New Roman" w:eastAsia="Times New Roman" w:hAnsi="Times New Roman" w:cs="Times New Roman"/>
          <w:kern w:val="36"/>
          <w:sz w:val="28"/>
          <w:szCs w:val="28"/>
        </w:rPr>
        <w:t xml:space="preserve"> </w:t>
      </w:r>
      <w:r w:rsidRPr="006D61B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</w:rPr>
        <w:t>Giải thích vì sao chai nước để ngoài nắng, sau một khoảng thời gian thì nóng lên. Năng lượng ánh sáng đã chuyển hóa thành dạng năng lượng nào?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Câu 22:</w:t>
      </w:r>
      <w:r w:rsidRPr="006D61B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6D61BF">
        <w:rPr>
          <w:rFonts w:ascii="Times New Roman" w:eastAsia="Times New Roman" w:hAnsi="Times New Roman" w:cs="Times New Roman"/>
          <w:sz w:val="28"/>
          <w:szCs w:val="28"/>
        </w:rPr>
        <w:t>Dựa vào tính chất đối xứng của ảnh và vật qua gương phẳng, hãy dựng ảnh của vật AB qua gương phẳng (Hình 17.4)</w:t>
      </w:r>
    </w:p>
    <w:p w:rsidR="006D61BF" w:rsidRPr="006D61BF" w:rsidRDefault="006D61BF" w:rsidP="006D61BF">
      <w:pPr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61BF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CEB3C16" wp14:editId="576CE8B0">
            <wp:extent cx="2438400" cy="2019300"/>
            <wp:effectExtent l="0" t="0" r="0" b="0"/>
            <wp:docPr id="3" name="Picture 3" descr="Dựa vào tính chất đối xứng của ảnh và vật qua gương phẳng, hãy dựng ảnh của vật AB (ảnh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ựa vào tính chất đối xứng của ảnh và vật qua gương phẳng, hãy dựng ảnh của vật AB (ảnh 12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1BF" w:rsidRPr="006D61BF" w:rsidRDefault="006D61BF" w:rsidP="006D61BF">
      <w:pPr>
        <w:pBdr>
          <w:bottom w:val="single" w:sz="6" w:space="31" w:color="EAECF0"/>
        </w:pBdr>
        <w:shd w:val="clear" w:color="auto" w:fill="FFFFFF"/>
        <w:spacing w:after="0" w:line="264" w:lineRule="auto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</w:rPr>
      </w:pPr>
    </w:p>
    <w:p w:rsidR="006D61BF" w:rsidRPr="006D61BF" w:rsidRDefault="006D61BF" w:rsidP="006D61B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</w:pP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lastRenderedPageBreak/>
        <w:t xml:space="preserve">IV. </w:t>
      </w:r>
      <w:r w:rsidRPr="006D61BF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ĐÁP ÁN- BIỂU ĐIỂM</w:t>
      </w:r>
    </w:p>
    <w:p w:rsidR="006D61BF" w:rsidRPr="006D61BF" w:rsidRDefault="006D61BF" w:rsidP="006D61B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. TRẮC NGIỆM: 4,0 điểm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(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>mỗi câu trả lời đúng, được 0,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25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ểm. (0,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25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>đ x 1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6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vi-VN"/>
        </w:rPr>
        <w:t>4</w:t>
      </w:r>
      <w:r w:rsidRPr="006D61BF">
        <w:rPr>
          <w:rFonts w:ascii="Times New Roman" w:eastAsia="Times New Roman" w:hAnsi="Times New Roman" w:cs="Times New Roman"/>
          <w:sz w:val="28"/>
          <w:szCs w:val="28"/>
          <w:lang w:val="pt-BR"/>
        </w:rPr>
        <w:t>,0 điểm )</w:t>
      </w:r>
    </w:p>
    <w:tbl>
      <w:tblPr>
        <w:tblW w:w="100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540"/>
        <w:gridCol w:w="540"/>
        <w:gridCol w:w="540"/>
        <w:gridCol w:w="540"/>
        <w:gridCol w:w="540"/>
        <w:gridCol w:w="540"/>
        <w:gridCol w:w="540"/>
      </w:tblGrid>
      <w:tr w:rsidR="006D61BF" w:rsidRPr="006D61BF" w:rsidTr="006D61BF">
        <w:trPr>
          <w:trHeight w:val="329"/>
        </w:trPr>
        <w:tc>
          <w:tcPr>
            <w:tcW w:w="2268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2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3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4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5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6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7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8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9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0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1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2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3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4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5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vi-VN"/>
              </w:rPr>
              <w:t>16</w:t>
            </w:r>
          </w:p>
        </w:tc>
      </w:tr>
      <w:tr w:rsidR="006D61BF" w:rsidRPr="006D61BF" w:rsidTr="006D61BF">
        <w:trPr>
          <w:trHeight w:val="352"/>
        </w:trPr>
        <w:tc>
          <w:tcPr>
            <w:tcW w:w="2268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Đ</w:t>
            </w: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GB"/>
              </w:rPr>
              <w:t>áp án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C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A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C</w:t>
            </w:r>
          </w:p>
        </w:tc>
        <w:tc>
          <w:tcPr>
            <w:tcW w:w="45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C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A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D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A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C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6D61BF" w:rsidRPr="006D61BF" w:rsidRDefault="006D61BF" w:rsidP="006D61BF">
            <w:pPr>
              <w:widowControl w:val="0"/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A</w:t>
            </w:r>
          </w:p>
        </w:tc>
      </w:tr>
    </w:tbl>
    <w:p w:rsidR="006D61BF" w:rsidRPr="006D61BF" w:rsidRDefault="006D61BF" w:rsidP="006D61BF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B. </w:t>
      </w:r>
      <w:r w:rsidRPr="006D61B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TỰ LUẬN: 6,0 điểm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3"/>
        <w:gridCol w:w="6915"/>
        <w:gridCol w:w="1440"/>
      </w:tblGrid>
      <w:tr w:rsidR="006D61BF" w:rsidRPr="006D61BF" w:rsidTr="006D61BF">
        <w:trPr>
          <w:trHeight w:val="370"/>
        </w:trPr>
        <w:tc>
          <w:tcPr>
            <w:tcW w:w="2013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iểu điểm</w:t>
            </w:r>
          </w:p>
        </w:tc>
      </w:tr>
      <w:tr w:rsidR="006D61BF" w:rsidRPr="006D61BF" w:rsidTr="006D61BF">
        <w:trPr>
          <w:trHeight w:val="830"/>
        </w:trPr>
        <w:tc>
          <w:tcPr>
            <w:tcW w:w="2013" w:type="dxa"/>
            <w:vMerge w:val="restart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âu 17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pacing w:val="-4"/>
                <w:sz w:val="28"/>
                <w:szCs w:val="28"/>
                <w:lang w:val="nl-NL"/>
              </w:rPr>
              <w:t>( 1,0 điểm)</w:t>
            </w: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spacing w:after="0" w:line="288" w:lineRule="auto"/>
              <w:ind w:left="48" w:right="48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a.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ại lượng cho biết sự nhanh, chậm của chuyển động, được xác định bằng quãng đường đi được trong một đơn vị thời gian gọi là tốc độ chuyển động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0,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2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5 điểm</w:t>
            </w:r>
          </w:p>
        </w:tc>
      </w:tr>
      <w:tr w:rsidR="006D61BF" w:rsidRPr="006D61BF" w:rsidTr="006D61BF">
        <w:trPr>
          <w:trHeight w:val="647"/>
        </w:trPr>
        <w:tc>
          <w:tcPr>
            <w:tcW w:w="2013" w:type="dxa"/>
            <w:vMerge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spacing w:after="0" w:line="288" w:lineRule="auto"/>
              <w:ind w:left="48" w:right="48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b.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ông thức: </w:t>
            </w:r>
            <w:r w:rsidRPr="006D61B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9pt;height:14.25pt" o:ole="">
                  <v:imagedata r:id="rId8" o:title=""/>
                </v:shape>
                <o:OLEObject Type="Embed" ProgID="Equation.DSMT4" ShapeID="_x0000_i1030" DrawAspect="Content" ObjectID="_1732358092" r:id="rId9"/>
              </w:objec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560" w:dyaOrig="620">
                <v:shape id="_x0000_i1031" type="#_x0000_t75" style="width:27.75pt;height:30.75pt" o:ole="">
                  <v:imagedata r:id="rId10" o:title=""/>
                </v:shape>
                <o:OLEObject Type="Embed" ProgID="Equation.DSMT4" ShapeID="_x0000_i1031" DrawAspect="Content" ObjectID="_1732358093" r:id="rId11"/>
              </w:objec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0,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2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5 điểm</w:t>
            </w:r>
          </w:p>
        </w:tc>
      </w:tr>
      <w:tr w:rsidR="006D61BF" w:rsidRPr="006D61BF" w:rsidTr="006D61BF">
        <w:trPr>
          <w:trHeight w:val="647"/>
        </w:trPr>
        <w:tc>
          <w:tcPr>
            <w:tcW w:w="2013" w:type="dxa"/>
            <w:vMerge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spacing w:after="0" w:line="288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 xml:space="preserve">c.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Tóm tắt đúng</w:t>
            </w:r>
          </w:p>
          <w:p w:rsidR="006D61BF" w:rsidRPr="006D61BF" w:rsidRDefault="006D61BF" w:rsidP="006D61BF">
            <w:pPr>
              <w:shd w:val="clear" w:color="auto" w:fill="FFFFFF"/>
              <w:spacing w:after="0" w:line="288" w:lineRule="auto"/>
              <w:ind w:left="48" w:right="48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Áp dụng công thức </w: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560" w:dyaOrig="620">
                <v:shape id="_x0000_i1032" type="#_x0000_t75" style="width:27.75pt;height:30.75pt" o:ole="">
                  <v:imagedata r:id="rId10" o:title=""/>
                </v:shape>
                <o:OLEObject Type="Embed" ProgID="Equation.DSMT4" ShapeID="_x0000_i1032" DrawAspect="Content" ObjectID="_1732358094" r:id="rId12"/>
              </w:objec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ính đúng t = 0,5h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 điểm</w:t>
            </w:r>
          </w:p>
        </w:tc>
      </w:tr>
      <w:tr w:rsidR="006D61BF" w:rsidRPr="006D61BF" w:rsidTr="006D61BF">
        <w:trPr>
          <w:trHeight w:val="782"/>
        </w:trPr>
        <w:tc>
          <w:tcPr>
            <w:tcW w:w="2013" w:type="dxa"/>
            <w:vMerge w:val="restart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âu 18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1,5 điểm)</w:t>
            </w: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tabs>
                <w:tab w:val="left" w:pos="96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a</w:t>
            </w: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  <w:t>.</w:t>
            </w: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  <w:t>Tóm tắt đúng</w:t>
            </w:r>
          </w:p>
          <w:p w:rsidR="006D61BF" w:rsidRPr="006D61BF" w:rsidRDefault="006D61BF" w:rsidP="006D61BF">
            <w:pPr>
              <w:shd w:val="clear" w:color="auto" w:fill="FFFFFF"/>
              <w:tabs>
                <w:tab w:val="left" w:pos="960"/>
              </w:tabs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  <w:t xml:space="preserve">    Tính đúng quãng đường s = 35km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0,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5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GB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25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GB"/>
              </w:rPr>
              <w:t xml:space="preserve"> điểm</w:t>
            </w:r>
          </w:p>
        </w:tc>
      </w:tr>
      <w:tr w:rsidR="006D61BF" w:rsidRPr="006D61BF" w:rsidTr="006D61BF">
        <w:trPr>
          <w:trHeight w:val="558"/>
        </w:trPr>
        <w:tc>
          <w:tcPr>
            <w:tcW w:w="2013" w:type="dxa"/>
            <w:vMerge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tabs>
                <w:tab w:val="left" w:pos="96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  <w:t>b. Trình bày đúng ô tô có vi phạm luật giao thông</w:t>
            </w:r>
          </w:p>
          <w:p w:rsidR="006D61BF" w:rsidRPr="006D61BF" w:rsidRDefault="006D61BF" w:rsidP="006D61BF">
            <w:pPr>
              <w:shd w:val="clear" w:color="auto" w:fill="FFFFFF"/>
              <w:tabs>
                <w:tab w:val="left" w:pos="96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de-DE"/>
              </w:rPr>
              <w:t>HS nêu được đúng mỗi ý cho 0,25 điểm. Tối đa là 0,75 điểm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25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GB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75</w:t>
            </w: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GB"/>
              </w:rPr>
              <w:t xml:space="preserve"> điểm</w:t>
            </w:r>
          </w:p>
        </w:tc>
      </w:tr>
      <w:tr w:rsidR="006D61BF" w:rsidRPr="006D61BF" w:rsidTr="006D61BF">
        <w:trPr>
          <w:trHeight w:val="552"/>
        </w:trPr>
        <w:tc>
          <w:tcPr>
            <w:tcW w:w="2013" w:type="dxa"/>
            <w:vMerge w:val="restart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âu 1</w:t>
            </w: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1,0 điểm)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ind w:left="48" w:right="48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a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.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Tần số dao động của cánh muỗi là: 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30005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=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600Hz30005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=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600Hz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Tần số dao động của cánh ong là: 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495015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=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330Hz495015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=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en-GB"/>
              </w:rPr>
              <w:t xml:space="preserve">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val="vi-VN"/>
              </w:rPr>
              <w:t>330Hz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Trong một giây con muỗi vỗ cánh được nhiều lần hơn (600 &gt; 330) nên con muỗi vỗ cánh nhanh hơn.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</w:tc>
      </w:tr>
      <w:tr w:rsidR="006D61BF" w:rsidRPr="006D61BF" w:rsidTr="006D61BF">
        <w:trPr>
          <w:trHeight w:val="432"/>
        </w:trPr>
        <w:tc>
          <w:tcPr>
            <w:tcW w:w="2013" w:type="dxa"/>
            <w:vMerge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 xml:space="preserve">. </w:t>
            </w: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Âm phát ra khi vỗ cánh của con muỗi cao hơn vì cánh muỗi có tần số dao động lớn hơn.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6D61BF" w:rsidRPr="006D61BF" w:rsidTr="006D61BF">
        <w:trPr>
          <w:trHeight w:val="357"/>
        </w:trPr>
        <w:tc>
          <w:tcPr>
            <w:tcW w:w="2013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0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1,0 điểm)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ind w:left="48" w:right="48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c âm thanh gây ô nhiễm tiếng ồn là: </w:t>
            </w:r>
          </w:p>
          <w:p w:rsidR="006D61BF" w:rsidRPr="006D61BF" w:rsidRDefault="006D61BF" w:rsidP="006D61BF">
            <w:pPr>
              <w:spacing w:after="0" w:line="288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a) Tiếng nẹt bô kéo dài của quán sửa xe gần nhà</w:t>
            </w:r>
          </w:p>
          <w:p w:rsidR="006D61BF" w:rsidRPr="006D61BF" w:rsidRDefault="006D61BF" w:rsidP="006D61BF">
            <w:pPr>
              <w:spacing w:after="0" w:line="288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) Tiếng máy khoan bê tông kéo dài liên tục gần khu dân cư.</w:t>
            </w:r>
          </w:p>
          <w:p w:rsidR="006D61BF" w:rsidRPr="006D61BF" w:rsidRDefault="006D61BF" w:rsidP="006D61BF">
            <w:pPr>
              <w:spacing w:after="0" w:line="288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e) Tiếng ồn từ khu chợ họp gần lớp học.</w:t>
            </w:r>
          </w:p>
          <w:p w:rsidR="006D61BF" w:rsidRPr="006D61BF" w:rsidRDefault="006D61BF" w:rsidP="006D61BF">
            <w:pPr>
              <w:spacing w:after="0" w:line="288" w:lineRule="auto"/>
              <w:ind w:right="48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g) Tiếng hát karaoke vào đêm khuya.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lastRenderedPageBreak/>
              <w:t>0,2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6D61BF" w:rsidRPr="006D61BF" w:rsidTr="006D61BF">
        <w:trPr>
          <w:trHeight w:val="357"/>
        </w:trPr>
        <w:tc>
          <w:tcPr>
            <w:tcW w:w="2013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 xml:space="preserve">Câu </w:t>
            </w: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1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1,0 điểm)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Chai nước để ngoài nắng, sau một khoảng thời gian thì nóng lên là vì chai nước đã nhận được năng lượng ánh sáng từ Mặt Trời.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Năng lượng ánh sáng đã chuyển hóa thành nhiệt năng.</w:t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0,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6D61BF" w:rsidRPr="006D61BF" w:rsidTr="006D61BF">
        <w:trPr>
          <w:trHeight w:val="357"/>
        </w:trPr>
        <w:tc>
          <w:tcPr>
            <w:tcW w:w="2013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2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1,0 điểm)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6915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- Lấy A’ đối xứng với A qua gương.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- Lấy B’ đối xứng với B qua gương.</w:t>
            </w:r>
          </w:p>
          <w:p w:rsidR="006D61BF" w:rsidRPr="006D61BF" w:rsidRDefault="006D61BF" w:rsidP="006D61BF">
            <w:pPr>
              <w:spacing w:after="0" w:line="288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D61BF">
              <w:rPr>
                <w:rFonts w:ascii="Times New Roman" w:eastAsia="Times New Roman" w:hAnsi="Times New Roman" w:cs="Times New Roman"/>
                <w:sz w:val="28"/>
                <w:szCs w:val="28"/>
              </w:rPr>
              <w:t>- Nối A’ với B’ ta được ảnh A’B’ của vật AB qua gương phẳng.</w:t>
            </w:r>
          </w:p>
          <w:p w:rsidR="006D61BF" w:rsidRPr="006D61BF" w:rsidRDefault="006D61BF" w:rsidP="006D61B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60E4BAD" wp14:editId="5D79EDA2">
                  <wp:extent cx="2552700" cy="1724025"/>
                  <wp:effectExtent l="0" t="0" r="0" b="9525"/>
                  <wp:docPr id="2" name="Picture 2" descr="Dựa vào tính chất đối xứng của ảnh và vật qua gương phẳng, hãy dựng ảnh của vật AB (ảnh 1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ựa vào tính chất đối xứng của ảnh và vật qua gương phẳng, hãy dựng ảnh của vật AB (ảnh 1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0" w:type="dxa"/>
            <w:shd w:val="clear" w:color="auto" w:fill="auto"/>
          </w:tcPr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0,5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 xml:space="preserve"> điểm</w:t>
            </w: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:rsidR="006D61BF" w:rsidRPr="006D61BF" w:rsidRDefault="006D61BF" w:rsidP="006D61BF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0,25 </w:t>
            </w:r>
            <w:r w:rsidRPr="006D61BF"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  <w:t>điểm</w:t>
            </w:r>
          </w:p>
        </w:tc>
      </w:tr>
    </w:tbl>
    <w:p w:rsidR="006D61BF" w:rsidRPr="006D61BF" w:rsidRDefault="006D61BF" w:rsidP="006D61BF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tbl>
      <w:tblPr>
        <w:tblW w:w="949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26"/>
        <w:gridCol w:w="9072"/>
      </w:tblGrid>
      <w:tr w:rsidR="006D61BF" w:rsidRPr="006D61BF" w:rsidTr="00A35A3B">
        <w:trPr>
          <w:trHeight w:val="1100"/>
        </w:trPr>
        <w:tc>
          <w:tcPr>
            <w:tcW w:w="426" w:type="dxa"/>
          </w:tcPr>
          <w:p w:rsidR="006D61BF" w:rsidRPr="006D61BF" w:rsidRDefault="006D61BF" w:rsidP="006D61BF">
            <w:pPr>
              <w:spacing w:after="0"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9072" w:type="dxa"/>
          </w:tcPr>
          <w:p w:rsidR="006D61BF" w:rsidRPr="006D61BF" w:rsidRDefault="006D61BF" w:rsidP="006D61BF">
            <w:pPr>
              <w:spacing w:after="0" w:line="240" w:lineRule="auto"/>
              <w:ind w:right="-5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HƯỚNG DẪN CHẤM</w:t>
            </w:r>
          </w:p>
          <w:p w:rsidR="006D61BF" w:rsidRPr="006D61BF" w:rsidRDefault="006D61BF" w:rsidP="006D61BF">
            <w:pPr>
              <w:spacing w:after="0" w:line="240" w:lineRule="auto"/>
              <w:ind w:left="-129" w:right="-5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 xml:space="preserve">     ĐỀ KIỂM TRA CUỐI HỌC KÌ I</w:t>
            </w:r>
          </w:p>
          <w:p w:rsidR="006D61BF" w:rsidRPr="006D61BF" w:rsidRDefault="006D61BF" w:rsidP="006D61BF">
            <w:pPr>
              <w:spacing w:after="0"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: KHTN    - Lớp: 7</w:t>
            </w:r>
            <w:r w:rsidRPr="006D61B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52EABCE9" wp14:editId="125E2039">
                      <wp:simplePos x="0" y="0"/>
                      <wp:positionH relativeFrom="column">
                        <wp:posOffset>2007235</wp:posOffset>
                      </wp:positionH>
                      <wp:positionV relativeFrom="paragraph">
                        <wp:posOffset>5080</wp:posOffset>
                      </wp:positionV>
                      <wp:extent cx="1596390" cy="0"/>
                      <wp:effectExtent l="0" t="0" r="0" b="0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96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3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8.05pt,.4pt" to="283.7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BO7HgIAADg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"/>
                  </w:pict>
                </mc:Fallback>
              </mc:AlternateContent>
            </w:r>
          </w:p>
        </w:tc>
      </w:tr>
    </w:tbl>
    <w:p w:rsidR="006D61BF" w:rsidRPr="006D61BF" w:rsidRDefault="006D61BF" w:rsidP="006D61BF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PHẦN I. TRẮC NGHỆM (6,0 điểm)</w:t>
      </w:r>
    </w:p>
    <w:p w:rsidR="006D61BF" w:rsidRPr="006D61BF" w:rsidRDefault="006D61BF" w:rsidP="006D61BF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6D61BF">
        <w:rPr>
          <w:rFonts w:ascii="Times New Roman" w:eastAsia="Times New Roman" w:hAnsi="Times New Roman" w:cs="Times New Roman"/>
          <w:i/>
          <w:sz w:val="26"/>
          <w:szCs w:val="26"/>
        </w:rPr>
        <w:t>Mỗi câu trả lời đúng ghi 0,25đ</w:t>
      </w:r>
    </w:p>
    <w:tbl>
      <w:tblPr>
        <w:tblW w:w="941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6"/>
        <w:gridCol w:w="619"/>
        <w:gridCol w:w="569"/>
        <w:gridCol w:w="546"/>
        <w:gridCol w:w="540"/>
        <w:gridCol w:w="550"/>
        <w:gridCol w:w="541"/>
        <w:gridCol w:w="511"/>
        <w:gridCol w:w="511"/>
        <w:gridCol w:w="502"/>
        <w:gridCol w:w="551"/>
        <w:gridCol w:w="551"/>
        <w:gridCol w:w="551"/>
        <w:gridCol w:w="476"/>
        <w:gridCol w:w="476"/>
        <w:gridCol w:w="476"/>
        <w:gridCol w:w="476"/>
      </w:tblGrid>
      <w:tr w:rsidR="006D61BF" w:rsidRPr="006D61BF" w:rsidTr="00A35A3B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âu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16</w:t>
            </w:r>
          </w:p>
        </w:tc>
      </w:tr>
      <w:tr w:rsidR="006D61BF" w:rsidRPr="006D61BF" w:rsidTr="00A35A3B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6D61BF" w:rsidRPr="006D61BF" w:rsidRDefault="006D61BF" w:rsidP="006D61BF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6D61BF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PHẦN II. TỰ LUẬN (6,0 điểm</w:t>
      </w:r>
      <w:r w:rsidRPr="006D61BF">
        <w:rPr>
          <w:rFonts w:ascii="Times New Roman" w:eastAsia="Times New Roman" w:hAnsi="Times New Roman" w:cs="Times New Roman"/>
          <w:sz w:val="26"/>
          <w:szCs w:val="26"/>
          <w:lang w:val="pl-PL"/>
        </w:rPr>
        <w:t>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7001"/>
        <w:gridCol w:w="1182"/>
      </w:tblGrid>
      <w:tr w:rsidR="006D61BF" w:rsidRPr="006D61BF" w:rsidTr="00A35A3B">
        <w:tc>
          <w:tcPr>
            <w:tcW w:w="1315" w:type="dxa"/>
            <w:shd w:val="clear" w:color="auto" w:fill="auto"/>
            <w:vAlign w:val="center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7685" w:type="dxa"/>
            <w:shd w:val="clear" w:color="auto" w:fill="auto"/>
            <w:vAlign w:val="center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 đáp án</w:t>
            </w:r>
          </w:p>
        </w:tc>
        <w:tc>
          <w:tcPr>
            <w:tcW w:w="1364" w:type="dxa"/>
            <w:shd w:val="clear" w:color="auto" w:fill="auto"/>
            <w:vAlign w:val="center"/>
          </w:tcPr>
          <w:p w:rsidR="006D61BF" w:rsidRPr="006D61BF" w:rsidRDefault="006D61BF" w:rsidP="006D61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6D61BF" w:rsidRPr="006D61BF" w:rsidTr="00A35A3B">
        <w:tc>
          <w:tcPr>
            <w:tcW w:w="13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7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(1,0điểm)</w:t>
            </w:r>
          </w:p>
        </w:tc>
        <w:tc>
          <w:tcPr>
            <w:tcW w:w="768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ind w:left="48" w:right="48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</w:t>
            </w:r>
            <w:r w:rsidRPr="006D61BF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Dao động của sợi dây đàn càng mạnh và biên độ dao động của dây lớn khi bạn ấy gảy mạnh.</w:t>
            </w:r>
          </w:p>
          <w:p w:rsidR="006D61BF" w:rsidRPr="006D61BF" w:rsidRDefault="006D61BF" w:rsidP="006D61BF">
            <w:pPr>
              <w:spacing w:after="0" w:line="240" w:lineRule="auto"/>
              <w:ind w:left="48" w:right="48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Khi gảy nhẹ dây đàn: Dao động của dây yếu, biên độ của dây nhỏ.</w:t>
            </w:r>
          </w:p>
          <w:p w:rsidR="006D61BF" w:rsidRPr="006D61BF" w:rsidRDefault="006D61BF" w:rsidP="006D61BF">
            <w:pPr>
              <w:spacing w:after="0" w:line="240" w:lineRule="auto"/>
              <w:ind w:left="48" w:right="48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b. Dao động của sợi dây đàn ghita nhanh khi chơi nốt cao.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Khi chơi nốt thấp thì dao động của sợi dây đàn ghita chậm.</w:t>
            </w:r>
          </w:p>
        </w:tc>
        <w:tc>
          <w:tcPr>
            <w:tcW w:w="1364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6D61BF" w:rsidRPr="006D61BF" w:rsidTr="00A35A3B">
        <w:trPr>
          <w:trHeight w:val="1246"/>
        </w:trPr>
        <w:tc>
          <w:tcPr>
            <w:tcW w:w="13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8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(1,0 điểm)</w:t>
            </w:r>
          </w:p>
          <w:p w:rsidR="006D61BF" w:rsidRPr="006D61BF" w:rsidRDefault="006D61BF" w:rsidP="006D61BF">
            <w:pPr>
              <w:tabs>
                <w:tab w:val="left" w:pos="66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68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Gọi  CTHH của A là  : C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x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H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y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x, y : nguyên dương)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Ta có : %C = </w: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fr-FR"/>
              </w:rPr>
              <w:object w:dxaOrig="1140" w:dyaOrig="620">
                <v:shape id="_x0000_i1025" type="#_x0000_t75" style="width:56.25pt;height:30.75pt" o:ole="">
                  <v:imagedata r:id="rId14" o:title=""/>
                </v:shape>
                <o:OLEObject Type="Embed" ProgID="Equation.DSMT4" ShapeID="_x0000_i1025" DrawAspect="Content" ObjectID="_1732358095" r:id="rId15"/>
              </w:objec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= 75% 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sym w:font="Wingdings" w:char="F0E0"/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x = </w: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fr-FR"/>
              </w:rPr>
              <w:object w:dxaOrig="940" w:dyaOrig="620">
                <v:shape id="_x0000_i1026" type="#_x0000_t75" style="width:47.25pt;height:30.75pt" o:ole="">
                  <v:imagedata r:id="rId16" o:title=""/>
                </v:shape>
                <o:OLEObject Type="Embed" ProgID="Equation.DSMT4" ShapeID="_x0000_i1026" DrawAspect="Content" ObjectID="_1732358096" r:id="rId17"/>
              </w:objec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= 1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lastRenderedPageBreak/>
              <w:tab/>
              <w:t xml:space="preserve">      %H = </w: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fr-FR"/>
              </w:rPr>
              <w:object w:dxaOrig="1020" w:dyaOrig="620">
                <v:shape id="_x0000_i1027" type="#_x0000_t75" style="width:51.75pt;height:30.75pt" o:ole="">
                  <v:imagedata r:id="rId18" o:title=""/>
                </v:shape>
                <o:OLEObject Type="Embed" ProgID="Equation.DSMT4" ShapeID="_x0000_i1027" DrawAspect="Content" ObjectID="_1732358097" r:id="rId19"/>
              </w:objec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= 25% 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sym w:font="Wingdings" w:char="F0E0"/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y = </w:t>
            </w:r>
            <w:r w:rsidRPr="006D61B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fr-FR"/>
              </w:rPr>
              <w:object w:dxaOrig="859" w:dyaOrig="620">
                <v:shape id="_x0000_i1028" type="#_x0000_t75" style="width:42.75pt;height:30.75pt" o:ole="">
                  <v:imagedata r:id="rId20" o:title=""/>
                </v:shape>
                <o:OLEObject Type="Embed" ProgID="Equation.DSMT4" ShapeID="_x0000_i1028" DrawAspect="Content" ObjectID="_1732358098" r:id="rId21"/>
              </w:objec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= 4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Hoặc y = (16 -12.1) : 1 = 4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  CTHH của A là CH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fr-FR"/>
              </w:rPr>
              <w:t>4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. </w:t>
            </w:r>
          </w:p>
        </w:tc>
        <w:tc>
          <w:tcPr>
            <w:tcW w:w="1364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0,5đ</w:t>
            </w:r>
          </w:p>
        </w:tc>
      </w:tr>
      <w:tr w:rsidR="006D61BF" w:rsidRPr="006D61BF" w:rsidTr="00A35A3B">
        <w:tc>
          <w:tcPr>
            <w:tcW w:w="13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19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(1,0 điểm)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7685" w:type="dxa"/>
            <w:shd w:val="clear" w:color="auto" w:fill="auto"/>
          </w:tcPr>
          <w:p w:rsidR="006D61BF" w:rsidRPr="006D61BF" w:rsidRDefault="006D61BF" w:rsidP="006D61BF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fr-FR"/>
              </w:rPr>
            </w:pPr>
            <w:r w:rsidRPr="006D61B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fr-FR"/>
              </w:rPr>
              <w:t>Đồ thị quãng đường – thời gian của người đi bộ:</w:t>
            </w:r>
          </w:p>
          <w:p w:rsidR="006D61BF" w:rsidRPr="006D61BF" w:rsidRDefault="006D61BF" w:rsidP="006D61BF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fr-FR" w:eastAsia="fr-FR"/>
              </w:rPr>
            </w:pPr>
            <w:r w:rsidRPr="006D61BF">
              <w:rPr>
                <w:rFonts w:ascii="Calibri" w:eastAsia="Times New Roman" w:hAnsi="Calibri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444D44C" wp14:editId="1F9150E3">
                      <wp:simplePos x="0" y="0"/>
                      <wp:positionH relativeFrom="column">
                        <wp:posOffset>3296920</wp:posOffset>
                      </wp:positionH>
                      <wp:positionV relativeFrom="paragraph">
                        <wp:posOffset>235585</wp:posOffset>
                      </wp:positionV>
                      <wp:extent cx="1336040" cy="2308860"/>
                      <wp:effectExtent l="0" t="0" r="0" b="0"/>
                      <wp:wrapNone/>
                      <wp:docPr id="60" name="Group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6040" cy="2308860"/>
                                <a:chOff x="5175" y="5678"/>
                                <a:chExt cx="2104" cy="3636"/>
                              </a:xfrm>
                            </wpg:grpSpPr>
                            <wps:wsp>
                              <wps:cNvPr id="61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57" y="5678"/>
                                  <a:ext cx="437" cy="5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61BF" w:rsidRPr="008C252A" w:rsidRDefault="006D61BF" w:rsidP="006D61BF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8C252A"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  <w:p w:rsidR="006D61BF" w:rsidRDefault="006D61BF" w:rsidP="006D61B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2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75" y="6122"/>
                                  <a:ext cx="2040" cy="1494"/>
                                  <a:chOff x="5175" y="6122"/>
                                  <a:chExt cx="2040" cy="1494"/>
                                </a:xfrm>
                              </wpg:grpSpPr>
                              <wpg:grpSp>
                                <wpg:cNvPr id="63" name="Group 25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6121" y="6764"/>
                                    <a:ext cx="122" cy="1582"/>
                                    <a:chOff x="3653" y="8620"/>
                                    <a:chExt cx="126" cy="1620"/>
                                  </a:xfrm>
                                </wpg:grpSpPr>
                                <wps:wsp>
                                  <wps:cNvPr id="64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64" y="8620"/>
                                      <a:ext cx="0" cy="16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Lin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3" y="862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6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5" y="886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7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910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8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9" y="934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Line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75" y="958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Line 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64" y="982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1" name="Line 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9" y="10060"/>
                                      <a:ext cx="104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72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78" y="6568"/>
                                    <a:ext cx="437" cy="5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D61BF" w:rsidRPr="008C252A" w:rsidRDefault="006D61BF" w:rsidP="006D61BF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8C252A">
                                        <w:rPr>
                                          <w:b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75" y="6578"/>
                                    <a:ext cx="437" cy="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D61BF" w:rsidRPr="008C252A" w:rsidRDefault="006D61BF" w:rsidP="006D61BF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</w:rPr>
                                        <w:t>C</w:t>
                                      </w:r>
                                    </w:p>
                                    <w:p w:rsidR="006D61BF" w:rsidRDefault="006D61BF" w:rsidP="006D61BF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AutoShape 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42" y="6122"/>
                                    <a:ext cx="1015" cy="740"/>
                                  </a:xfrm>
                                  <a:prstGeom prst="flowChartExtra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5" name="AutoShape 37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744" y="8047"/>
                                  <a:ext cx="1015" cy="740"/>
                                </a:xfrm>
                                <a:prstGeom prst="flowChartExtra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utoShap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60" y="6880"/>
                                  <a:ext cx="0" cy="1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AutoShap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38" y="6890"/>
                                  <a:ext cx="0" cy="1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AutoShap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40" y="6122"/>
                                  <a:ext cx="11" cy="26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AutoShap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30" y="7189"/>
                                  <a:ext cx="107" cy="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AutoShap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8" y="7704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AutoShap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87" y="7723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70" y="7232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AutoShap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0" y="6932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9" y="6982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50" y="7703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7" y="7792"/>
                                  <a:ext cx="15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6" y="7813"/>
                                  <a:ext cx="543" cy="5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61BF" w:rsidRPr="007407EC" w:rsidRDefault="006D61BF" w:rsidP="006D61BF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  <w:p w:rsidR="006D61BF" w:rsidRDefault="006D61BF" w:rsidP="006D61B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14" y="8787"/>
                                  <a:ext cx="542" cy="5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61BF" w:rsidRPr="007407EC" w:rsidRDefault="006D61BF" w:rsidP="006D61BF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 w:rsidRPr="008C252A">
                                      <w:rPr>
                                        <w:b/>
                                      </w:rPr>
                                      <w:t>A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'</w:t>
                                    </w:r>
                                  </w:p>
                                  <w:p w:rsidR="006D61BF" w:rsidRDefault="006D61BF" w:rsidP="006D61B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3" y="7882"/>
                                  <a:ext cx="654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61BF" w:rsidRPr="007407EC" w:rsidRDefault="006D61BF" w:rsidP="006D61BF">
                                    <w:pPr>
                                      <w:rPr>
                                        <w:b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C</w:t>
                                    </w:r>
                                    <w:r>
                                      <w:rPr>
                                        <w:b/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  <w:p w:rsidR="006D61BF" w:rsidRDefault="006D61BF" w:rsidP="006D61B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" o:spid="_x0000_s1041" style="position:absolute;margin-left:259.6pt;margin-top:18.55pt;width:105.2pt;height:181.8pt;z-index:251663360" coordorigin="5175,5678" coordsize="2104,3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">
                      <v:shape id="Text Box 23" o:spid="_x0000_s1042" type="#_x0000_t202" style="position:absolute;left:6057;top:5678;width:437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6D61BF" w:rsidRPr="008C252A" w:rsidRDefault="006D61BF" w:rsidP="006D61BF">
                              <w:pPr>
                                <w:rPr>
                                  <w:b/>
                                </w:rPr>
                              </w:pPr>
                              <w:r w:rsidRPr="008C252A">
                                <w:rPr>
                                  <w:b/>
                                </w:rPr>
                                <w:t>A</w:t>
                              </w:r>
                            </w:p>
                            <w:p w:rsidR="006D61BF" w:rsidRDefault="006D61BF" w:rsidP="006D61BF"/>
                          </w:txbxContent>
                        </v:textbox>
                      </v:shape>
                      <v:group id="Group 24" o:spid="_x0000_s1043" style="position:absolute;left:5175;top:6122;width:2040;height:1494" coordorigin="5175,6122" coordsize="2040,1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<v:group id="Group 25" o:spid="_x0000_s1044" style="position:absolute;left:6121;top:6764;width:122;height:1582;rotation:90" coordorigin="3653,8620" coordsize="126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IxY1wwAAANsAAAAP&#10;AAAAAAAAAAAAAAAAAKoCAABkcnMvZG93bnJldi54bWxQSwUGAAAAAAQABAD6AAAAmgMAAAAA&#10;">
                          <v:line id="Line 26" o:spid="_x0000_s1045" style="position:absolute;visibility:visible;mso-wrap-style:square" from="3664,8620" to="3664,10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        <v:line id="Line 27" o:spid="_x0000_s1046" style="position:absolute;visibility:visible;mso-wrap-style:square" from="3653,8620" to="3757,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      <v:line id="Line 28" o:spid="_x0000_s1047" style="position:absolute;visibility:visible;mso-wrap-style:square" from="3655,8860" to="3759,9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      <v:line id="Line 29" o:spid="_x0000_s1048" style="position:absolute;visibility:visible;mso-wrap-style:square" from="3657,9100" to="3761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        <v:line id="Line 30" o:spid="_x0000_s1049" style="position:absolute;visibility:visible;mso-wrap-style:square" from="3659,9340" to="3763,9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      <v:line id="Line 31" o:spid="_x0000_s1050" style="position:absolute;visibility:visible;mso-wrap-style:square" from="3675,9580" to="3779,9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        <v:line id="Line 32" o:spid="_x0000_s1051" style="position:absolute;visibility:visible;mso-wrap-style:square" from="3664,9820" to="3768,1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      <v:line id="Line 33" o:spid="_x0000_s1052" style="position:absolute;visibility:visible;mso-wrap-style:square" from="3659,10060" to="3763,10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    </v:group>
                        <v:shape id="Text Box 34" o:spid="_x0000_s1053" type="#_x0000_t202" style="position:absolute;left:6778;top:6568;width:437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  <v:textbox>
                            <w:txbxContent>
                              <w:p w:rsidR="006D61BF" w:rsidRPr="008C252A" w:rsidRDefault="006D61BF" w:rsidP="006D61BF">
                                <w:pPr>
                                  <w:rPr>
                                    <w:b/>
                                  </w:rPr>
                                </w:pPr>
                                <w:r w:rsidRPr="008C252A"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5" o:spid="_x0000_s1054" type="#_x0000_t202" style="position:absolute;left:5175;top:6578;width:437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  <v:textbox>
                            <w:txbxContent>
                              <w:p w:rsidR="006D61BF" w:rsidRPr="008C252A" w:rsidRDefault="006D61BF" w:rsidP="006D61BF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  <w:p w:rsidR="006D61BF" w:rsidRDefault="006D61BF" w:rsidP="006D61BF"/>
                            </w:txbxContent>
                          </v:textbox>
                        </v:shape>
                        <v:shape id="AutoShape 36" o:spid="_x0000_s1055" type="#_x0000_t127" style="position:absolute;left:5742;top:6122;width:1015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1sD8IA&#10;AADbAAAADwAAAGRycy9kb3ducmV2LnhtbESPS4vCQBCE74L/YWjBm05cRCU6EVFc1gUPPsBrk+k8&#10;MNMTMmPM/ntnQfBYVNVX1GrdmUq01LjSsoLJOAJBnFpdcq7getmPFiCcR9ZYWSYFf+RgnfR7K4y1&#10;ffKJ2rPPRYCwi1FB4X0dS+nSggy6sa2Jg5fZxqAPssmlbvAZ4KaSX1E0kwZLDgsF1rQtKL2fH0ZB&#10;2z2+5XGe+t9bJif7XX44Oj4oNRx0myUIT53/hN/tH61gPoX/L+EHyO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3WwPwgAAANsAAAAPAAAAAAAAAAAAAAAAAJgCAABkcnMvZG93&#10;bnJldi54bWxQSwUGAAAAAAQABAD1AAAAhwMAAAAA&#10;"/>
                      </v:group>
                      <v:shape id="AutoShape 37" o:spid="_x0000_s1056" type="#_x0000_t127" style="position:absolute;left:5744;top:8047;width:1015;height:74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YSsMA&#10;AADbAAAADwAAAGRycy9kb3ducmV2LnhtbESPwWrDMBBE74X8g9hAb42cktaJGyUUQyAFX5L4AxZr&#10;Y4tKK9dSY/fvo0Khx2Fm3jDb/eSsuNEQjGcFy0UGgrjx2nCroL4cntYgQkTWaD2Tgh8KsN/NHrZY&#10;aD/yiW7n2IoE4VCggi7GvpAyNB05DAvfEyfv6geHMcmhlXrAMcGdlc9Z9iodGk4LHfZUdtR8nr+d&#10;gunL1pfSVbEyy3z1sbHm1JSlUo/z6f0NRKQp/of/2ketIH+B3y/pB8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YSsMAAADbAAAADwAAAAAAAAAAAAAAAACYAgAAZHJzL2Rv&#10;d25yZXYueG1sUEsFBgAAAAAEAAQA9QAAAIgDAAAAAA==&#10;">
                        <v:stroke dashstyle="dash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8" o:spid="_x0000_s1057" type="#_x0000_t32" style="position:absolute;left:5760;top:6880;width:0;height:1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VMJMUAAADbAAAADwAAAGRycy9kb3ducmV2LnhtbESPUUvDMBSF34X9h3CFvYhLdayTumwM&#10;QdgQcZuCr5fm2pQ2N6HJum6/3ggDHw/nnO9wFqvBtqKnLtSOFTxMMhDEpdM1Vwq+Pl/vn0CEiKyx&#10;dUwKzhRgtRzdLLDQ7sR76g+xEgnCoUAFJkZfSBlKQxbDxHni5P24zmJMsquk7vCU4LaVj1mWS4s1&#10;pwWDnl4Mlc3haBU0ffOx382CvzteKH/z5n07/dZKjW+H9TOISEP8D1/bG61gnsPfl/Q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VMJMUAAADbAAAADwAAAAAAAAAA&#10;AAAAAAChAgAAZHJzL2Rvd25yZXYueG1sUEsFBgAAAAAEAAQA+QAAAJMDAAAAAA==&#10;">
                        <v:stroke dashstyle="dash"/>
                      </v:shape>
                      <v:shape id="AutoShape 39" o:spid="_x0000_s1058" type="#_x0000_t32" style="position:absolute;left:6738;top:6890;width:0;height:1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npv8YAAADbAAAADwAAAGRycy9kb3ducmV2LnhtbESP3WoCMRSE7wu+QzgFb0rNWlHL1igi&#10;FJRS/Gmht4fN6WbZzUnYxHXbp28KgpfDzHzDLFa9bURHbagcKxiPMhDEhdMVlwo+P14fn0GEiKyx&#10;cUwKfijAajm4W2Cu3YWP1J1iKRKEQ44KTIw+lzIUhiyGkfPEyft2rcWYZFtK3eIlwW0jn7JsJi1W&#10;nBYMetoYKurT2Sqou3p/PEyDfzj/0uzNm/fd5EsrNbzv1y8gIvXxFr62t1rBfA7/X9IP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p6b/GAAAA2wAAAA8AAAAAAAAA&#10;AAAAAAAAoQIAAGRycy9kb3ducmV2LnhtbFBLBQYAAAAABAAEAPkAAACUAwAAAAA=&#10;">
                        <v:stroke dashstyle="dash"/>
                      </v:shape>
                      <v:shape id="AutoShape 40" o:spid="_x0000_s1059" type="#_x0000_t32" style="position:absolute;left:6240;top:6122;width:11;height:26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Z9zcIAAADbAAAADwAAAGRycy9kb3ducmV2LnhtbERPXWvCMBR9H/gfwh34IjPdZE6qUWQw&#10;UGQ4neDrpblrSpub0MTa7debB2GPh/O9WPW2ER21oXKs4HmcgSAunK64VHD6/niagQgRWWPjmBT8&#10;UoDVcvCwwFy7Kx+oO8ZSpBAOOSowMfpcylAYshjGzhMn7se1FmOCbSl1i9cUbhv5kmVTabHi1GDQ&#10;07uhoj5erIK6q/eHr9fgR5c/mu68+dxOzlqp4WO/noOI1Md/8d290Qre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Z9zcIAAADbAAAADwAAAAAAAAAAAAAA&#10;AAChAgAAZHJzL2Rvd25yZXYueG1sUEsFBgAAAAAEAAQA+QAAAJADAAAAAA==&#10;">
                        <v:stroke dashstyle="dash"/>
                      </v:shape>
                      <v:shape id="AutoShape 41" o:spid="_x0000_s1060" type="#_x0000_t32" style="position:absolute;left:5730;top:7189;width:107;height: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  <v:shape id="AutoShape 42" o:spid="_x0000_s1061" type="#_x0000_t32" style="position:absolute;left:6698;top:7704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      <v:shape id="AutoShape 43" o:spid="_x0000_s1062" type="#_x0000_t32" style="position:absolute;left:5687;top:7723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    <v:shape id="AutoShape 44" o:spid="_x0000_s1063" type="#_x0000_t32" style="position:absolute;left:6670;top:7232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  <v:shape id="AutoShape 45" o:spid="_x0000_s1064" type="#_x0000_t32" style="position:absolute;left:6200;top:6932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    <v:shape id="AutoShape 46" o:spid="_x0000_s1065" type="#_x0000_t32" style="position:absolute;left:6189;top:6982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  <v:shape id="AutoShape 47" o:spid="_x0000_s1066" type="#_x0000_t32" style="position:absolute;left:6150;top:7703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  <v:shape id="AutoShape 48" o:spid="_x0000_s1067" type="#_x0000_t32" style="position:absolute;left:6167;top:7792;width:15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      <v:shape id="Text Box 49" o:spid="_x0000_s1068" type="#_x0000_t202" style="position:absolute;left:6736;top:7813;width:543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<v:textbox>
                          <w:txbxContent>
                            <w:p w:rsidR="006D61BF" w:rsidRPr="007407EC" w:rsidRDefault="006D61BF" w:rsidP="006D61BF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’</w:t>
                              </w:r>
                            </w:p>
                            <w:p w:rsidR="006D61BF" w:rsidRDefault="006D61BF" w:rsidP="006D61BF"/>
                          </w:txbxContent>
                        </v:textbox>
                      </v:shape>
                      <v:shape id="Text Box 50" o:spid="_x0000_s1069" type="#_x0000_t202" style="position:absolute;left:6014;top:8787;width:542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<v:textbox>
                          <w:txbxContent>
                            <w:p w:rsidR="006D61BF" w:rsidRPr="007407EC" w:rsidRDefault="006D61BF" w:rsidP="006D61BF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 w:rsidRPr="008C252A"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'</w:t>
                              </w:r>
                            </w:p>
                            <w:p w:rsidR="006D61BF" w:rsidRDefault="006D61BF" w:rsidP="006D61BF"/>
                          </w:txbxContent>
                        </v:textbox>
                      </v:shape>
                      <v:shape id="Text Box 51" o:spid="_x0000_s1070" type="#_x0000_t202" style="position:absolute;left:5243;top:7882;width:654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6D61BF" w:rsidRPr="007407EC" w:rsidRDefault="006D61BF" w:rsidP="006D61BF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  <w:r>
                                <w:rPr>
                                  <w:b/>
                                  <w:vertAlign w:val="superscript"/>
                                </w:rPr>
                                <w:t>’</w:t>
                              </w:r>
                            </w:p>
                            <w:p w:rsidR="006D61BF" w:rsidRDefault="006D61BF" w:rsidP="006D61BF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6D61BF"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</w:rPr>
              <w:drawing>
                <wp:inline distT="0" distB="0" distL="0" distR="0" wp14:anchorId="2CA90CA5" wp14:editId="6C56E49D">
                  <wp:extent cx="3591560" cy="2882265"/>
                  <wp:effectExtent l="0" t="0" r="8890" b="0"/>
                  <wp:docPr id="1" name="Picture 1" descr="https://baivan.net/sites/default/files/styles/giua_bai/public/d/m/Y/screenshot_8_22.png?itok=ewvodps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baivan.net/sites/default/files/styles/giua_bai/public/d/m/Y/screenshot_8_22.png?itok=ewvodps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1560" cy="288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Xác định đúng các điểm s và t tương ứng ghi 0,5đ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Vẽ đúng đồ thị quãng đường thời gian ghi 0,5đ</w:t>
            </w:r>
          </w:p>
          <w:p w:rsidR="006D61BF" w:rsidRPr="006D61BF" w:rsidRDefault="006D61BF" w:rsidP="006D61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D61BF" w:rsidRPr="006D61BF" w:rsidTr="00A35A3B">
        <w:tc>
          <w:tcPr>
            <w:tcW w:w="13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0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(1,0 điểm)</w:t>
            </w:r>
          </w:p>
        </w:tc>
        <w:tc>
          <w:tcPr>
            <w:tcW w:w="768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Thời gian xe máy đi từ A đến B:</w:t>
            </w:r>
          </w:p>
          <w:p w:rsidR="006D61BF" w:rsidRPr="006D61BF" w:rsidRDefault="006D61BF" w:rsidP="006D61B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t = T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– T</w:t>
            </w: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fr-FR"/>
              </w:rPr>
              <w:t>1</w:t>
            </w:r>
          </w:p>
          <w:p w:rsidR="006D61BF" w:rsidRPr="006D61BF" w:rsidRDefault="006D61BF" w:rsidP="006D61BF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Pr="006D61BF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8 h 5 min - 7 h 20min = 45 min = 0,75h</w:t>
            </w:r>
          </w:p>
          <w:p w:rsidR="006D61BF" w:rsidRPr="006D61BF" w:rsidRDefault="006D61BF" w:rsidP="006D61BF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sz w:val="26"/>
                <w:szCs w:val="26"/>
              </w:rPr>
              <w:t>Vận tốc của xe máy</w:t>
            </w:r>
          </w:p>
          <w:p w:rsidR="006D61BF" w:rsidRPr="006D61BF" w:rsidRDefault="006D61BF" w:rsidP="006D61B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 = </w:t>
            </w:r>
            <w:r w:rsidRPr="006D61BF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920" w:dyaOrig="660">
                <v:shape id="_x0000_i1029" type="#_x0000_t75" style="width:45.75pt;height:33.75pt" o:ole="">
                  <v:imagedata r:id="rId23" o:title=""/>
                </v:shape>
                <o:OLEObject Type="Embed" ProgID="Equation.DSMT4" ShapeID="_x0000_i1029" DrawAspect="Content" ObjectID="_1732358099" r:id="rId24"/>
              </w:object>
            </w:r>
            <w:r w:rsidRPr="006D61BF">
              <w:rPr>
                <w:rFonts w:ascii="Times New Roman" w:eastAsia="Calibri" w:hAnsi="Times New Roman" w:cs="Times New Roman"/>
                <w:sz w:val="26"/>
                <w:szCs w:val="26"/>
              </w:rPr>
              <w:t>=32,4 (km/h) = 9(m/s)</w:t>
            </w:r>
          </w:p>
        </w:tc>
        <w:tc>
          <w:tcPr>
            <w:tcW w:w="1364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6D61BF" w:rsidRPr="006D61BF" w:rsidTr="00A35A3B">
        <w:trPr>
          <w:trHeight w:val="1005"/>
        </w:trPr>
        <w:tc>
          <w:tcPr>
            <w:tcW w:w="131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1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(1,0 điểm)</w:t>
            </w:r>
          </w:p>
        </w:tc>
        <w:tc>
          <w:tcPr>
            <w:tcW w:w="7685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- Người đang lặn trong nước nghe được tiếng nổ trước.</w:t>
            </w:r>
          </w:p>
          <w:p w:rsidR="006D61BF" w:rsidRPr="006D61BF" w:rsidRDefault="006D61BF" w:rsidP="006D61BF">
            <w:pP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- Vì tốc độ sóng âm truyền trong nước nhanh hơn trong không khí.</w:t>
            </w:r>
          </w:p>
        </w:tc>
        <w:tc>
          <w:tcPr>
            <w:tcW w:w="1364" w:type="dxa"/>
            <w:shd w:val="clear" w:color="auto" w:fill="auto"/>
          </w:tcPr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  <w:p w:rsidR="006D61BF" w:rsidRPr="006D61BF" w:rsidRDefault="006D61BF" w:rsidP="006D61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D61BF">
              <w:rPr>
                <w:rFonts w:ascii="Times New Roman" w:eastAsia="Times New Roman" w:hAnsi="Times New Roman" w:cs="Times New Roman"/>
                <w:sz w:val="26"/>
                <w:szCs w:val="26"/>
              </w:rPr>
              <w:t>0,5đ</w:t>
            </w:r>
          </w:p>
        </w:tc>
      </w:tr>
    </w:tbl>
    <w:p w:rsidR="0077207D" w:rsidRPr="006D61BF" w:rsidRDefault="0077207D"/>
    <w:sectPr w:rsidR="0077207D" w:rsidRPr="006D61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2"/>
    <w:multiLevelType w:val="hybridMultilevel"/>
    <w:tmpl w:val="1849C29A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51"/>
    <w:multiLevelType w:val="hybridMultilevel"/>
    <w:tmpl w:val="11B1CC32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57"/>
    <w:multiLevelType w:val="hybridMultilevel"/>
    <w:tmpl w:val="6B1D2C14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1BF"/>
    <w:rsid w:val="004D2183"/>
    <w:rsid w:val="006D61BF"/>
    <w:rsid w:val="0077207D"/>
    <w:rsid w:val="007E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D61BF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61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1B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D61BF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61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1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0</Pages>
  <Words>1801</Words>
  <Characters>10271</Characters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12T06:38:00Z</dcterms:created>
  <dcterms:modified xsi:type="dcterms:W3CDTF">2022-12-12T06:48:00Z</dcterms:modified>
</cp:coreProperties>
</file>